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57" r:id="rId2"/>
    <p:sldMasterId id="2147483658" r:id="rId3"/>
  </p:sldMasterIdLst>
  <p:notesMasterIdLst>
    <p:notesMasterId r:id="rId23"/>
  </p:notesMasterIdLst>
  <p:sldIdLst>
    <p:sldId id="257" r:id="rId4"/>
    <p:sldId id="279" r:id="rId5"/>
    <p:sldId id="280" r:id="rId6"/>
    <p:sldId id="296" r:id="rId7"/>
    <p:sldId id="293" r:id="rId8"/>
    <p:sldId id="264" r:id="rId9"/>
    <p:sldId id="300" r:id="rId10"/>
    <p:sldId id="299" r:id="rId11"/>
    <p:sldId id="281" r:id="rId12"/>
    <p:sldId id="267" r:id="rId13"/>
    <p:sldId id="302" r:id="rId14"/>
    <p:sldId id="268" r:id="rId15"/>
    <p:sldId id="269" r:id="rId16"/>
    <p:sldId id="303" r:id="rId17"/>
    <p:sldId id="282" r:id="rId18"/>
    <p:sldId id="283" r:id="rId19"/>
    <p:sldId id="305" r:id="rId20"/>
    <p:sldId id="285" r:id="rId21"/>
    <p:sldId id="284" r:id="rId22"/>
  </p:sldIdLst>
  <p:sldSz cx="9144000" cy="6858000" type="screen4x3"/>
  <p:notesSz cx="6735763" cy="98694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33CC"/>
    <a:srgbClr val="D60093"/>
    <a:srgbClr val="CC00CC"/>
    <a:srgbClr val="0000FF"/>
    <a:srgbClr val="FF00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26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6F8A849A-5E88-444B-9048-B0C2B2D9E7D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4D2DCBA-7BB1-4067-AA08-8929231C438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B97BCA60-D4AE-44C9-9F37-F0FFD4F3368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0113" y="739775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6183E5DB-9171-4EC4-94EF-3A072DCE2AC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7888"/>
            <a:ext cx="5389563" cy="444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30C08F85-85EE-4121-B780-0E1982D5A58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4188"/>
            <a:ext cx="29194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0F996F3A-1570-4192-8303-0EB702DD9E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4188"/>
            <a:ext cx="29194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39D2264B-B935-4579-9A1E-99B1BAFDC4B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03B81944-D575-4EE5-808F-E5E1BDDBBBA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14339" name="Group 3">
              <a:extLst>
                <a:ext uri="{FF2B5EF4-FFF2-40B4-BE49-F238E27FC236}">
                  <a16:creationId xmlns:a16="http://schemas.microsoft.com/office/drawing/2014/main" id="{53261A05-8AF8-45BB-86DB-05F2BBAF097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14340" name="Freeform 4">
                <a:extLst>
                  <a:ext uri="{FF2B5EF4-FFF2-40B4-BE49-F238E27FC236}">
                    <a16:creationId xmlns:a16="http://schemas.microsoft.com/office/drawing/2014/main" id="{12DA41A7-80BB-4E31-9CC2-874CB16D0E9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1" name="Freeform 5">
                <a:extLst>
                  <a:ext uri="{FF2B5EF4-FFF2-40B4-BE49-F238E27FC236}">
                    <a16:creationId xmlns:a16="http://schemas.microsoft.com/office/drawing/2014/main" id="{27805397-8697-44E4-8A15-31658BC967C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2" name="Freeform 6">
                <a:extLst>
                  <a:ext uri="{FF2B5EF4-FFF2-40B4-BE49-F238E27FC236}">
                    <a16:creationId xmlns:a16="http://schemas.microsoft.com/office/drawing/2014/main" id="{87E9674B-CEE3-4EB2-AA31-B7390D6F258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3" name="Freeform 7">
                <a:extLst>
                  <a:ext uri="{FF2B5EF4-FFF2-40B4-BE49-F238E27FC236}">
                    <a16:creationId xmlns:a16="http://schemas.microsoft.com/office/drawing/2014/main" id="{6EF72B0B-BD52-4ED0-9DFA-F85E82B7FBD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4" name="Freeform 8">
                <a:extLst>
                  <a:ext uri="{FF2B5EF4-FFF2-40B4-BE49-F238E27FC236}">
                    <a16:creationId xmlns:a16="http://schemas.microsoft.com/office/drawing/2014/main" id="{92BAB7D9-52F5-44D2-970B-116F6113D27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5" name="Freeform 9">
                <a:extLst>
                  <a:ext uri="{FF2B5EF4-FFF2-40B4-BE49-F238E27FC236}">
                    <a16:creationId xmlns:a16="http://schemas.microsoft.com/office/drawing/2014/main" id="{A84163F0-D8AB-4870-9457-382872FE3A6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6" name="Freeform 10">
                <a:extLst>
                  <a:ext uri="{FF2B5EF4-FFF2-40B4-BE49-F238E27FC236}">
                    <a16:creationId xmlns:a16="http://schemas.microsoft.com/office/drawing/2014/main" id="{193CB9D0-6380-4AE4-BCB1-8131163C41E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47" name="Freeform 11">
              <a:extLst>
                <a:ext uri="{FF2B5EF4-FFF2-40B4-BE49-F238E27FC236}">
                  <a16:creationId xmlns:a16="http://schemas.microsoft.com/office/drawing/2014/main" id="{F360F7FB-8C57-45BA-BEA5-4961ADE7EB12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Freeform 12">
              <a:extLst>
                <a:ext uri="{FF2B5EF4-FFF2-40B4-BE49-F238E27FC236}">
                  <a16:creationId xmlns:a16="http://schemas.microsoft.com/office/drawing/2014/main" id="{665179C0-7BE0-4298-86D6-05E5E3400DE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Freeform 13">
              <a:extLst>
                <a:ext uri="{FF2B5EF4-FFF2-40B4-BE49-F238E27FC236}">
                  <a16:creationId xmlns:a16="http://schemas.microsoft.com/office/drawing/2014/main" id="{2470A9E4-4459-4991-AAF7-19AFC9B4A94B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Freeform 14">
              <a:extLst>
                <a:ext uri="{FF2B5EF4-FFF2-40B4-BE49-F238E27FC236}">
                  <a16:creationId xmlns:a16="http://schemas.microsoft.com/office/drawing/2014/main" id="{009D62B7-4B33-46F1-B676-605B542D2539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Freeform 15">
              <a:extLst>
                <a:ext uri="{FF2B5EF4-FFF2-40B4-BE49-F238E27FC236}">
                  <a16:creationId xmlns:a16="http://schemas.microsoft.com/office/drawing/2014/main" id="{19932518-70B0-4772-8717-65BAC191FAC4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Freeform 16">
              <a:extLst>
                <a:ext uri="{FF2B5EF4-FFF2-40B4-BE49-F238E27FC236}">
                  <a16:creationId xmlns:a16="http://schemas.microsoft.com/office/drawing/2014/main" id="{235E7CD0-FE01-407C-8B0D-87FF73B7C510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53" name="Group 17">
              <a:extLst>
                <a:ext uri="{FF2B5EF4-FFF2-40B4-BE49-F238E27FC236}">
                  <a16:creationId xmlns:a16="http://schemas.microsoft.com/office/drawing/2014/main" id="{B74A0648-B0AF-4FBE-977F-01AD6C5816B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14354" name="Freeform 18">
                <a:extLst>
                  <a:ext uri="{FF2B5EF4-FFF2-40B4-BE49-F238E27FC236}">
                    <a16:creationId xmlns:a16="http://schemas.microsoft.com/office/drawing/2014/main" id="{2E3337C3-830B-4AF7-BE25-622D8852B12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5" name="Freeform 19">
                <a:extLst>
                  <a:ext uri="{FF2B5EF4-FFF2-40B4-BE49-F238E27FC236}">
                    <a16:creationId xmlns:a16="http://schemas.microsoft.com/office/drawing/2014/main" id="{AAFB27D1-BA89-49EB-B417-658C9A679C7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6" name="Freeform 20">
                <a:extLst>
                  <a:ext uri="{FF2B5EF4-FFF2-40B4-BE49-F238E27FC236}">
                    <a16:creationId xmlns:a16="http://schemas.microsoft.com/office/drawing/2014/main" id="{D8BFDD0E-8791-46EA-BB1C-16915399B06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57" name="Group 21">
              <a:extLst>
                <a:ext uri="{FF2B5EF4-FFF2-40B4-BE49-F238E27FC236}">
                  <a16:creationId xmlns:a16="http://schemas.microsoft.com/office/drawing/2014/main" id="{3996E251-C5A2-4736-B9F3-B5119B09382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14358" name="Freeform 22">
                <a:extLst>
                  <a:ext uri="{FF2B5EF4-FFF2-40B4-BE49-F238E27FC236}">
                    <a16:creationId xmlns:a16="http://schemas.microsoft.com/office/drawing/2014/main" id="{C568AEF4-E1AC-4AF3-9A93-59AE2897CC9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9" name="Freeform 23">
                <a:extLst>
                  <a:ext uri="{FF2B5EF4-FFF2-40B4-BE49-F238E27FC236}">
                    <a16:creationId xmlns:a16="http://schemas.microsoft.com/office/drawing/2014/main" id="{AED46302-51A1-4329-B308-91DED1F0B9C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0" name="Freeform 24">
                <a:extLst>
                  <a:ext uri="{FF2B5EF4-FFF2-40B4-BE49-F238E27FC236}">
                    <a16:creationId xmlns:a16="http://schemas.microsoft.com/office/drawing/2014/main" id="{BF5EE288-2891-451B-977E-62037F249D0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61" name="Group 25">
              <a:extLst>
                <a:ext uri="{FF2B5EF4-FFF2-40B4-BE49-F238E27FC236}">
                  <a16:creationId xmlns:a16="http://schemas.microsoft.com/office/drawing/2014/main" id="{E6F37E80-29C7-4A96-8D0C-EFCE14B66C0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14362" name="Freeform 26">
                <a:extLst>
                  <a:ext uri="{FF2B5EF4-FFF2-40B4-BE49-F238E27FC236}">
                    <a16:creationId xmlns:a16="http://schemas.microsoft.com/office/drawing/2014/main" id="{8D78DFCB-BE0A-45AE-96F4-E4BB6B276D1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3" name="Freeform 27">
                <a:extLst>
                  <a:ext uri="{FF2B5EF4-FFF2-40B4-BE49-F238E27FC236}">
                    <a16:creationId xmlns:a16="http://schemas.microsoft.com/office/drawing/2014/main" id="{2D7F9FFB-1C58-42C8-9833-B14E1D2B218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4" name="Freeform 28">
                <a:extLst>
                  <a:ext uri="{FF2B5EF4-FFF2-40B4-BE49-F238E27FC236}">
                    <a16:creationId xmlns:a16="http://schemas.microsoft.com/office/drawing/2014/main" id="{84479C56-3B23-45F7-A336-7238B1EDC50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65" name="Group 29">
              <a:extLst>
                <a:ext uri="{FF2B5EF4-FFF2-40B4-BE49-F238E27FC236}">
                  <a16:creationId xmlns:a16="http://schemas.microsoft.com/office/drawing/2014/main" id="{B134DAEA-40D8-4F94-A815-B4333AB90D1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14366" name="Freeform 30">
                <a:extLst>
                  <a:ext uri="{FF2B5EF4-FFF2-40B4-BE49-F238E27FC236}">
                    <a16:creationId xmlns:a16="http://schemas.microsoft.com/office/drawing/2014/main" id="{24A92D0A-B30C-4BAB-B2F2-E15F647502F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7" name="Freeform 31">
                <a:extLst>
                  <a:ext uri="{FF2B5EF4-FFF2-40B4-BE49-F238E27FC236}">
                    <a16:creationId xmlns:a16="http://schemas.microsoft.com/office/drawing/2014/main" id="{57E1F5BE-5CC5-4253-B0F1-778ACD23400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8" name="Freeform 32">
                <a:extLst>
                  <a:ext uri="{FF2B5EF4-FFF2-40B4-BE49-F238E27FC236}">
                    <a16:creationId xmlns:a16="http://schemas.microsoft.com/office/drawing/2014/main" id="{DF7255C3-CA9E-4F12-99F8-D38078D3955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69" name="Group 33">
              <a:extLst>
                <a:ext uri="{FF2B5EF4-FFF2-40B4-BE49-F238E27FC236}">
                  <a16:creationId xmlns:a16="http://schemas.microsoft.com/office/drawing/2014/main" id="{A451D130-631E-4F83-A0D2-18CE86D5762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14370" name="Freeform 34">
                <a:extLst>
                  <a:ext uri="{FF2B5EF4-FFF2-40B4-BE49-F238E27FC236}">
                    <a16:creationId xmlns:a16="http://schemas.microsoft.com/office/drawing/2014/main" id="{9CBD2626-98A5-45D8-A9D3-177D68C340B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1" name="Freeform 35">
                <a:extLst>
                  <a:ext uri="{FF2B5EF4-FFF2-40B4-BE49-F238E27FC236}">
                    <a16:creationId xmlns:a16="http://schemas.microsoft.com/office/drawing/2014/main" id="{AC7887AC-AA26-4629-ABDC-A1EADA9C8A6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2" name="Freeform 36">
                <a:extLst>
                  <a:ext uri="{FF2B5EF4-FFF2-40B4-BE49-F238E27FC236}">
                    <a16:creationId xmlns:a16="http://schemas.microsoft.com/office/drawing/2014/main" id="{936314FB-7B77-4A77-9951-4216029C4A4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73" name="Freeform 37">
              <a:extLst>
                <a:ext uri="{FF2B5EF4-FFF2-40B4-BE49-F238E27FC236}">
                  <a16:creationId xmlns:a16="http://schemas.microsoft.com/office/drawing/2014/main" id="{BCB53738-DBFD-4986-A2B0-9BCD1F3ADB06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Freeform 38">
              <a:extLst>
                <a:ext uri="{FF2B5EF4-FFF2-40B4-BE49-F238E27FC236}">
                  <a16:creationId xmlns:a16="http://schemas.microsoft.com/office/drawing/2014/main" id="{6A16D361-88D0-4E8F-8925-A079F625E084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Freeform 39">
              <a:extLst>
                <a:ext uri="{FF2B5EF4-FFF2-40B4-BE49-F238E27FC236}">
                  <a16:creationId xmlns:a16="http://schemas.microsoft.com/office/drawing/2014/main" id="{DF9F92EC-2107-4FF6-9FF6-AA0380DC650F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Freeform 40">
              <a:extLst>
                <a:ext uri="{FF2B5EF4-FFF2-40B4-BE49-F238E27FC236}">
                  <a16:creationId xmlns:a16="http://schemas.microsoft.com/office/drawing/2014/main" id="{12646985-39EA-4CB3-951C-ED41CF38B134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Freeform 41">
              <a:extLst>
                <a:ext uri="{FF2B5EF4-FFF2-40B4-BE49-F238E27FC236}">
                  <a16:creationId xmlns:a16="http://schemas.microsoft.com/office/drawing/2014/main" id="{C4CC9226-A346-4DC7-8ADF-7A979FEA9CBF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Freeform 42">
              <a:extLst>
                <a:ext uri="{FF2B5EF4-FFF2-40B4-BE49-F238E27FC236}">
                  <a16:creationId xmlns:a16="http://schemas.microsoft.com/office/drawing/2014/main" id="{834D30B0-2FCD-46F8-8131-15B20F82F4DE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Freeform 43">
              <a:extLst>
                <a:ext uri="{FF2B5EF4-FFF2-40B4-BE49-F238E27FC236}">
                  <a16:creationId xmlns:a16="http://schemas.microsoft.com/office/drawing/2014/main" id="{5073F7AF-47E4-4F1A-B732-95D81ADDF84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80" name="Rectangle 44">
            <a:extLst>
              <a:ext uri="{FF2B5EF4-FFF2-40B4-BE49-F238E27FC236}">
                <a16:creationId xmlns:a16="http://schemas.microsoft.com/office/drawing/2014/main" id="{3345FD26-EB2F-4CF4-BBAE-28199D442CA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4381" name="Rectangle 45">
            <a:extLst>
              <a:ext uri="{FF2B5EF4-FFF2-40B4-BE49-F238E27FC236}">
                <a16:creationId xmlns:a16="http://schemas.microsoft.com/office/drawing/2014/main" id="{79898CF7-22B0-42F3-8AA9-88083037CAD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4382" name="Rectangle 46">
            <a:extLst>
              <a:ext uri="{FF2B5EF4-FFF2-40B4-BE49-F238E27FC236}">
                <a16:creationId xmlns:a16="http://schemas.microsoft.com/office/drawing/2014/main" id="{13A86748-CD9D-4BC8-A72D-FAB1C18974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4AAB1D-BC57-4030-BCD3-763E64ED0F6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383" name="Rectangle 47">
            <a:extLst>
              <a:ext uri="{FF2B5EF4-FFF2-40B4-BE49-F238E27FC236}">
                <a16:creationId xmlns:a16="http://schemas.microsoft.com/office/drawing/2014/main" id="{98A6A507-08F7-472C-8122-137E69FF44A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4384" name="Rectangle 48">
            <a:extLst>
              <a:ext uri="{FF2B5EF4-FFF2-40B4-BE49-F238E27FC236}">
                <a16:creationId xmlns:a16="http://schemas.microsoft.com/office/drawing/2014/main" id="{9D1B3E2C-805E-479B-93C6-EAB3585F35B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03AA2-CD81-47DA-A5E0-AF43DEDA5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C4E43C-0C34-4CFF-8744-BBD336F943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E4E23A-D34F-495F-97B0-2148EFD218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6B391C-FA35-419B-868D-97BEFB0C3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6B4235-200C-4577-B8DF-119F944BE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9C4D10-E7ED-45C2-8349-8EBDE961B0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014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F65DBB8-217E-4D3B-91AA-241C672CBAB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612B68-9433-4703-802E-6E3E97321F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8C873D-0B02-42F3-A6A4-0A50440C8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E00080-BBAC-4E36-B9E5-C57C967C34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40C46E-FD6A-4679-8574-090B3F239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20533A-D721-4A3C-808B-35DFEDA11B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5452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99A4E89-CDC9-4051-9FEA-233098DBCC2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31E8757-F326-4EF2-B8D5-9FB588CB42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3B9DE3-85DA-4761-ACB9-43EB2698A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E99773-0A84-4B0C-9DF1-0059483C0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CA14630-5BAC-4A19-AA5B-4709EC8876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93613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7B0AF-B9A9-4464-A943-0676169AA3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C88EBD-808D-4884-BD8F-470C5BE4D5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7FCC7D-E4D3-4586-8742-2D7D308DF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58674-0072-4E4A-90A4-541382E41B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228FBE-FBE4-496E-930F-A6AF4EE7F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9F8A3E-EB82-4252-B99F-1799A98A06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4691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845E4-7220-4B3B-A166-A79BDE2F47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08499B-4612-4C03-A080-B5E11E8752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F827-8112-4765-AA3E-26AF70AE9D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D17431-6A30-4BE2-B3D2-16E5336B4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90A10F-D836-4E0E-AA50-448E5E0F2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AA05E-9473-44F9-B747-F482396517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9923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AE62B-CDBF-4433-A6C1-000C4ACEB7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0D4F3B-D0A0-4FA0-AE5D-DE4B5603DF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670BA-00C4-4162-9454-85F26F2A9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C96407-5DEB-43BB-ADFE-A21E02C1A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D61A89-309D-4E19-AB9A-1025BF391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3E580F-5A8F-4567-B301-D946F5B923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9304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AA98E8-C72A-4D7B-AF4C-B5D85ED2A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66A4E8-0D44-459C-8B3F-8702FACF09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DE9D25-51C5-490F-A1C7-79EE391963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17D530-336F-4BA5-9624-E140E79861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37D02F-E9D2-4266-8A2F-28F683A50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1ACBAC-61AB-491E-B56C-33F5A24E0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FC8133-AEC9-40F6-AB1E-D31698405D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97024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B00955-DA23-478F-A91A-EA05EB8BC4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1D2874-4137-434C-AF72-C59ECEBF36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571F1A-5536-457B-B9B4-4BE5B9ACEA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73AF186-2A57-4402-BCF3-69477C440B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CBA305E-CC4E-4B9F-9489-4B5D37D582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585B37-BED7-43F0-ACBE-6D206D24E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D046A7-DB2E-4BDD-B00E-B082257B2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3FFA505-7E94-463B-AD0A-2DDC6D5FE9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E04446-9EE5-4F0C-9F77-669405F549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5588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DA269-DCA6-4673-B343-072D94C8A5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9ABCB36-4C93-46A6-8ECB-024A165D9F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F7E5A6-98CE-40DF-A9FA-0C8B700F4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98D4B7-5D78-4BAA-8F01-978114A63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89DECC-F639-4EDA-93B1-E9D271C245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05537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F277558-3CB2-4C0B-9FE6-09A4E623E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A0BCF9-3A12-498E-A7C9-091F608E06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49E2D9-FF1B-4CC7-BCC0-62B94348E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6179ED-2AF3-4141-B3AD-D3E9F9FFDD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721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275CC-8877-4DE0-8615-D899EEFF0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108405-053B-474D-9CD6-30D9A2BDA3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903CCA-6160-464F-A166-04A7510A4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ABC4C3-4405-44D0-B9CB-915D2EAF5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F6286D-C120-4447-9FFC-B190C95F6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3BA8B2-AA10-457A-91D4-181A5E41C1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5946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2EC16-009F-4707-A8C7-003ED278E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61AA5E-B65F-4F6D-98BD-567A51D0D0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AE45D7A-F75E-4123-B74B-D571AF985C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B1469A-224D-4681-A9E5-66F37C792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26177F-C674-43CF-A3F4-026039C48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C5D4BA-5C15-4FF9-B266-D4DF1B01B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5E87E6-B891-40BE-9D47-08A81CC56C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31013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0DC44-F51E-4859-AC6A-31E315EB0A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265B72-D7BD-4425-B88C-C5DF227409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2BF0D39-5ADB-43C5-B25C-41B5B2AC11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643DFF-8F2F-44D3-BCDD-30B5A66C4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E00E4D-CCE6-404C-8CAF-D02BBC534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EC0709-D723-4D2C-9370-294CF3DBA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479934-E0CF-4B22-8D9D-B41575E1CB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11171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1710BC-DB1A-4FE7-B399-02E5404F5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64DB0C-34CF-4BD2-A5DB-129D65CE40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DC6F7C-6E21-4A52-A58C-BF2FE79A6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F6DE52-984E-4B28-8836-2A6299489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D21DE0-012F-4CDD-8AF2-06D3EC3A6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21AF6A-ACDD-4C76-92A3-9888B16FD2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37552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DBAAE5E-2A48-40D3-84E9-0FE4C054873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A1D5C1D-CA93-4561-B342-4E231FAEFE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EFFCFA-6B4D-465F-8E17-C20171A42B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4244AB-E57E-4A61-AF16-FB435FACA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25AD51-6F36-431D-8219-4255CE92A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4CFB3-1053-4813-9423-247B9715FA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40339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4C78D90-3D8F-469D-BFC0-E870316FB7DE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D137B8-EF45-4E81-8D61-BCDCF5B52D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E6368E-6D50-4D24-9BC6-CCCD61F31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58B2B9-D723-43C4-BE08-9063247E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F42D831-7FE4-4430-A124-04DAC601C2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09949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>
            <a:extLst>
              <a:ext uri="{FF2B5EF4-FFF2-40B4-BE49-F238E27FC236}">
                <a16:creationId xmlns:a16="http://schemas.microsoft.com/office/drawing/2014/main" id="{25812EAA-04F8-4CF3-99FA-5F6610024F8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5779" name="Rectangle 3">
              <a:extLst>
                <a:ext uri="{FF2B5EF4-FFF2-40B4-BE49-F238E27FC236}">
                  <a16:creationId xmlns:a16="http://schemas.microsoft.com/office/drawing/2014/main" id="{FBDDD6A9-9768-46C8-B918-B21965472CC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5780" name="Rectangle 4">
              <a:extLst>
                <a:ext uri="{FF2B5EF4-FFF2-40B4-BE49-F238E27FC236}">
                  <a16:creationId xmlns:a16="http://schemas.microsoft.com/office/drawing/2014/main" id="{4DA38E17-CFEA-42F4-9C9D-3FA258FF964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5781" name="Group 5">
              <a:extLst>
                <a:ext uri="{FF2B5EF4-FFF2-40B4-BE49-F238E27FC236}">
                  <a16:creationId xmlns:a16="http://schemas.microsoft.com/office/drawing/2014/main" id="{C265FE93-4098-4FCA-A253-489C55798C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75782" name="Rectangle 6">
                <a:extLst>
                  <a:ext uri="{FF2B5EF4-FFF2-40B4-BE49-F238E27FC236}">
                    <a16:creationId xmlns:a16="http://schemas.microsoft.com/office/drawing/2014/main" id="{B34CA981-9610-4C52-9E25-1A2E5F8509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83" name="Rectangle 7">
                <a:extLst>
                  <a:ext uri="{FF2B5EF4-FFF2-40B4-BE49-F238E27FC236}">
                    <a16:creationId xmlns:a16="http://schemas.microsoft.com/office/drawing/2014/main" id="{FB08F25B-4678-4B94-999E-129A2373799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84" name="Rectangle 8">
                <a:extLst>
                  <a:ext uri="{FF2B5EF4-FFF2-40B4-BE49-F238E27FC236}">
                    <a16:creationId xmlns:a16="http://schemas.microsoft.com/office/drawing/2014/main" id="{69326351-5054-46EC-98DA-0E8B6840DBF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85" name="Rectangle 9">
                <a:extLst>
                  <a:ext uri="{FF2B5EF4-FFF2-40B4-BE49-F238E27FC236}">
                    <a16:creationId xmlns:a16="http://schemas.microsoft.com/office/drawing/2014/main" id="{0C0329B6-BD1C-41F0-A218-F037B57705E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86" name="Rectangle 10">
                <a:extLst>
                  <a:ext uri="{FF2B5EF4-FFF2-40B4-BE49-F238E27FC236}">
                    <a16:creationId xmlns:a16="http://schemas.microsoft.com/office/drawing/2014/main" id="{C728B9C8-B9AD-49EA-92B8-533584EEA22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87" name="Rectangle 11">
                <a:extLst>
                  <a:ext uri="{FF2B5EF4-FFF2-40B4-BE49-F238E27FC236}">
                    <a16:creationId xmlns:a16="http://schemas.microsoft.com/office/drawing/2014/main" id="{A18B0AE9-584E-4ED6-ACDB-A83A171F3A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88" name="Rectangle 12">
                <a:extLst>
                  <a:ext uri="{FF2B5EF4-FFF2-40B4-BE49-F238E27FC236}">
                    <a16:creationId xmlns:a16="http://schemas.microsoft.com/office/drawing/2014/main" id="{1BC07855-D6D6-41FA-BEF2-307399C07FB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89" name="Rectangle 13">
                <a:extLst>
                  <a:ext uri="{FF2B5EF4-FFF2-40B4-BE49-F238E27FC236}">
                    <a16:creationId xmlns:a16="http://schemas.microsoft.com/office/drawing/2014/main" id="{83516160-F16A-4389-9A83-91203BA3265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90" name="Rectangle 14">
                <a:extLst>
                  <a:ext uri="{FF2B5EF4-FFF2-40B4-BE49-F238E27FC236}">
                    <a16:creationId xmlns:a16="http://schemas.microsoft.com/office/drawing/2014/main" id="{FB16AD9C-37DC-47FE-92AA-39A566167AC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91" name="Rectangle 15">
                <a:extLst>
                  <a:ext uri="{FF2B5EF4-FFF2-40B4-BE49-F238E27FC236}">
                    <a16:creationId xmlns:a16="http://schemas.microsoft.com/office/drawing/2014/main" id="{0181E4B8-4E16-49CA-9F2E-DBA6808392D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75792" name="Rectangle 16">
            <a:extLst>
              <a:ext uri="{FF2B5EF4-FFF2-40B4-BE49-F238E27FC236}">
                <a16:creationId xmlns:a16="http://schemas.microsoft.com/office/drawing/2014/main" id="{A402D63F-5D26-4924-A4A3-E3A58BFDF8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5793" name="Rectangle 17">
            <a:extLst>
              <a:ext uri="{FF2B5EF4-FFF2-40B4-BE49-F238E27FC236}">
                <a16:creationId xmlns:a16="http://schemas.microsoft.com/office/drawing/2014/main" id="{3919B2F8-174B-4962-A3F8-C355A03101E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5794" name="Rectangle 18">
            <a:extLst>
              <a:ext uri="{FF2B5EF4-FFF2-40B4-BE49-F238E27FC236}">
                <a16:creationId xmlns:a16="http://schemas.microsoft.com/office/drawing/2014/main" id="{BBDF8DC1-8426-48D7-BC75-5C966227298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C825A9-CCEC-4F89-B72E-0E12B0B64A9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5795" name="Rectangle 19">
            <a:extLst>
              <a:ext uri="{FF2B5EF4-FFF2-40B4-BE49-F238E27FC236}">
                <a16:creationId xmlns:a16="http://schemas.microsoft.com/office/drawing/2014/main" id="{B4064904-B03A-44DD-8F6F-FCF558661F2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5796" name="Rectangle 20">
            <a:extLst>
              <a:ext uri="{FF2B5EF4-FFF2-40B4-BE49-F238E27FC236}">
                <a16:creationId xmlns:a16="http://schemas.microsoft.com/office/drawing/2014/main" id="{6C77D48A-C9C7-4B9D-AD97-FF713DC830A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2F5DC3-E128-4FA7-90C4-9FCCA96E2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6FD6DE-9622-4AAC-89ED-4DD847B089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67FFF9-99CE-4A84-8F56-8D5A7F545E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6AA24A-44D6-4CE7-91F5-76EF671FE0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A64165A-4054-41A6-9A2F-FF286DF1AE6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03C59CD-B954-4D32-992E-F2BCD70DAD8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37145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CA35FF-C816-4C94-8292-F2144E0D61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49A40B-9C26-416B-B5A1-57AF2394D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3E2CE1-9F9E-4B2D-B964-7C74131763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A0F125-1CF1-483F-9FBE-DFE8CC6586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45CEF2-226E-46D1-912D-907448C9773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57C2789-8D57-4C8D-BDF3-B5F9CB8E15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5796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D5609-91E4-45CD-8532-ECE2B9607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EE11A0-62AC-4086-AF07-23F1286BA9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C28BAD-1B04-4434-9C1E-6B5F73F548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2BD9F7-36AB-4B5F-BD4B-D7FF593172F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B975B4-0298-4ACA-83D7-91F6291B2E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9EC6579-3FDA-4EFA-85D8-1C0FF987C42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278E8A5-3D1E-4EA0-BA90-A7BC8755C46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81614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4DFA1-971A-4074-8D34-C827B1288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521D67-7BE8-4D39-B3F4-A3FBCFE938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410F58-A9DC-4150-9E03-F5B61B5217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DADF1BE-2EC8-453B-AE83-5EE496BFD9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C938FD-6D5F-4BF8-B080-8431588506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ED10F6-B145-41FD-A63C-CE2455074AD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ED0918D-AC71-4982-B47E-D1B6A4BFE6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4405D9-8372-46EF-840A-4CB36C99642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8CB0C08-E654-48F3-B25C-33A216671FE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7108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EF3124-FDFD-41E6-B3EE-D4D8B2A732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3EFCF6-5ABA-40A1-815E-7B096B4464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4755A4-4F7A-4B4D-A6C2-D5C0D8595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FD4D0F-1171-449B-BA03-03EDBB743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3D9F1B-E17F-482A-99E7-A4DD6DB48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7A22E-B793-4F4E-89E0-947786B82F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68134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5111D-B415-4D1A-9C46-B88905750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9A02CF-D8FC-4315-A690-998CBEE5C66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C13905-00A4-4D33-B9DB-B8B595F102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F9E63C4-5F53-4C10-9C9B-EFE6CAB2BAC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E4D9AE-282B-4F80-8C49-4FF72064812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56552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93E2970-56F4-4CF0-B699-77E51BC6851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B2163A-4AA8-4932-9D7D-92D5007D0B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D35A978-3586-48A7-92ED-7F6088FC629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5BF0B-FCA7-42D2-9618-2EBA08CFDE8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95444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59D64-F439-4656-AFAC-B3146F565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B8ADA0-941C-492B-830A-C83E0CD1CC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1A11C9-1963-4334-97E2-58972E8D27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DE3602-AD28-4848-BA2F-0F37B0DE41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46B740-32D1-4C59-AA99-848BDB14AC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BA31F0-B5AC-4EF6-A75B-56216425563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51E0A09-B0C7-498D-B896-2D0905D7EC5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62497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FC0E1-786F-46F0-963D-6493F1BB29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97D8E2E-FB42-4D09-B694-E93A74BEA3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F97E9F-08BD-4A33-A4FA-6EDA538808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874682-AE90-49E6-9896-EEA1F79AD97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A018E-9A6D-4C43-9FFE-7545D0CE91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7C51EB-D75F-4F8E-8F87-D9D97F97EE9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CFED349-BE7B-457F-90C8-1BBBE0F1CD2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40006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4FA3A7-28C2-4673-9919-3F38F3490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E972746-7DE2-47A5-B4B4-D11244D4F0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F3D333-F6C6-42FD-9948-13EA2FAA79E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4A083E-2AD0-406C-AED3-494B3453A8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3BE934-CCA3-4E5A-8693-77FE972AA25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1641C2D-C952-4A69-8F28-7C923A5803D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6774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B075B0E-8576-4CDE-B020-386AFABA397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DF0FA51-EE4B-4E3B-A757-659C14C663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B5D40D-AFC9-4FC9-8286-D76065323DB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64DDDF-E35E-49F2-B3D4-0C9BDAF1E7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BEAF1DD-AFE4-4261-9B57-39EF4F52E30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5BE8B65-F22B-4E2B-940F-A388E6C7817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38206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998D284-6317-47B5-9680-F8BAF13FF434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B93ADA-5DEA-42C7-ADCA-A69F3915777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C0ED01-D596-45CC-9014-97D555D7C9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D768CC4-72DD-4166-BA40-549C9A2A819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440B75-DC24-483C-93FD-77AC88B56826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5442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931D8-4718-4C3B-92A3-09B053AC5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43CCFC-0C39-4EDF-9693-449E23FAEA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241AA9-8685-4993-AE72-16CFAF32E4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C00C0A-AD74-4603-B09A-7F21ED337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D3CEE3-7BBC-4A71-A0E1-19B836210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E42D8E3-5635-4D07-9379-52B2C7041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5A763-4515-4DFB-AB65-799EBA7CAE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6948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74648-7FDB-40E1-BAE1-11DB8492A6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FA3134-9942-4E56-A0B5-A97625597C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349881-F27E-4238-89EA-6D702D7A01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502DA7E-9276-4B96-8569-888777FED9F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CB2E142-84D0-4C97-A8DB-CE2AF4F4F8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97DFFA8-A113-4EFF-A49F-5D2914354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03C92E1-A9E4-4EDE-909C-253F01C61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793254B-D5BC-479E-AF1A-FCE2C18C2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E2BCF5-E892-4130-B7D2-11EC7E26BA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1808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F31983-1E5B-4D59-A547-D2A177723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7E8EA9-8EF1-4A6C-A121-3BAFC007D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EA45B5-DE6F-4527-A216-70AEC50B78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0E5264-75AE-4E83-89F1-E4C0AE009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E747E-4C07-4D96-BF9B-B42DFAE74E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22308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778997-6775-4C15-9970-33BF55E95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E34DE3-0AC1-4E74-93DF-8827723B9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C81658-C226-403D-8977-201DC7665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9C609-6662-446C-ABED-016773F2E5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9656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29FA50-0C75-4620-AA6C-C9FD3AABE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01AF8A-5AD5-442E-9928-5C994F2CF2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CCE90E-B6A6-471F-BA94-341595AF63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12583D-199C-4C5E-BABC-5D4755F5C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9CBD28-3DFE-4A17-BC7B-4F86BD894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A9A7D5-34B4-4B55-94F2-34D523351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BBDEE-2C25-45EE-B930-CD635D9554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2981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6957B-D400-44EC-87B2-EAC5A2FF0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3D59F4F-9D74-4A9C-AD06-87A80E0D4A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4F748D-903B-470D-9502-02C7B3A7DA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60FA57-BE12-4FA4-8925-FFF940540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CDFE7F-49EE-4BDA-960C-D5125829F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1214B5B-175B-4224-8A2A-A79F7E577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AE8D2-74EC-4830-BA86-2127BA13FC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2963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6D7B7A49-9E45-4D65-B26B-C133AE36CE6B}"/>
              </a:ext>
            </a:extLst>
          </p:cNvPr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3315" name="Freeform 3">
              <a:extLst>
                <a:ext uri="{FF2B5EF4-FFF2-40B4-BE49-F238E27FC236}">
                  <a16:creationId xmlns:a16="http://schemas.microsoft.com/office/drawing/2014/main" id="{06811BD3-22FF-40A3-9B73-B5988D00471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16" name="Group 4">
              <a:extLst>
                <a:ext uri="{FF2B5EF4-FFF2-40B4-BE49-F238E27FC236}">
                  <a16:creationId xmlns:a16="http://schemas.microsoft.com/office/drawing/2014/main" id="{442D6B8A-7FD5-4B83-9D76-CB1A9D52C66B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3317" name="Freeform 5">
                <a:extLst>
                  <a:ext uri="{FF2B5EF4-FFF2-40B4-BE49-F238E27FC236}">
                    <a16:creationId xmlns:a16="http://schemas.microsoft.com/office/drawing/2014/main" id="{29A38057-127C-4D62-89DB-4F82A818C4A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18" name="Freeform 6">
                <a:extLst>
                  <a:ext uri="{FF2B5EF4-FFF2-40B4-BE49-F238E27FC236}">
                    <a16:creationId xmlns:a16="http://schemas.microsoft.com/office/drawing/2014/main" id="{80A54638-2E2D-4C90-B8D2-EC1F0C4B712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19" name="Freeform 7">
                <a:extLst>
                  <a:ext uri="{FF2B5EF4-FFF2-40B4-BE49-F238E27FC236}">
                    <a16:creationId xmlns:a16="http://schemas.microsoft.com/office/drawing/2014/main" id="{B7157F13-0AAB-44F2-9433-18AFF0A9707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0" name="Freeform 8">
              <a:extLst>
                <a:ext uri="{FF2B5EF4-FFF2-40B4-BE49-F238E27FC236}">
                  <a16:creationId xmlns:a16="http://schemas.microsoft.com/office/drawing/2014/main" id="{3A75617C-8D37-41A3-A470-04D09C6E1B8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21" name="Group 9">
              <a:extLst>
                <a:ext uri="{FF2B5EF4-FFF2-40B4-BE49-F238E27FC236}">
                  <a16:creationId xmlns:a16="http://schemas.microsoft.com/office/drawing/2014/main" id="{42297DF1-C576-47DD-8532-0A2BE40020F5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3322" name="Freeform 10">
                <a:extLst>
                  <a:ext uri="{FF2B5EF4-FFF2-40B4-BE49-F238E27FC236}">
                    <a16:creationId xmlns:a16="http://schemas.microsoft.com/office/drawing/2014/main" id="{5D7442E4-B475-4248-9C90-82A6E126596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3" name="Freeform 11">
                <a:extLst>
                  <a:ext uri="{FF2B5EF4-FFF2-40B4-BE49-F238E27FC236}">
                    <a16:creationId xmlns:a16="http://schemas.microsoft.com/office/drawing/2014/main" id="{62D740C0-8675-4C41-9A72-79B84D1EAAD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4" name="Freeform 12">
                <a:extLst>
                  <a:ext uri="{FF2B5EF4-FFF2-40B4-BE49-F238E27FC236}">
                    <a16:creationId xmlns:a16="http://schemas.microsoft.com/office/drawing/2014/main" id="{D35FC441-D282-4603-87AF-54260B560F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5" name="Freeform 13">
                <a:extLst>
                  <a:ext uri="{FF2B5EF4-FFF2-40B4-BE49-F238E27FC236}">
                    <a16:creationId xmlns:a16="http://schemas.microsoft.com/office/drawing/2014/main" id="{EB7297DB-6878-4830-B4A3-091173631E4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6" name="Freeform 14">
                <a:extLst>
                  <a:ext uri="{FF2B5EF4-FFF2-40B4-BE49-F238E27FC236}">
                    <a16:creationId xmlns:a16="http://schemas.microsoft.com/office/drawing/2014/main" id="{D4391601-EE26-49E8-8C4C-4BC2DD1618B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327" name="Group 15">
                <a:extLst>
                  <a:ext uri="{FF2B5EF4-FFF2-40B4-BE49-F238E27FC236}">
                    <a16:creationId xmlns:a16="http://schemas.microsoft.com/office/drawing/2014/main" id="{7E8951A1-866E-4D7B-A44D-ACCCA51EE938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3328" name="Freeform 16">
                  <a:extLst>
                    <a:ext uri="{FF2B5EF4-FFF2-40B4-BE49-F238E27FC236}">
                      <a16:creationId xmlns:a16="http://schemas.microsoft.com/office/drawing/2014/main" id="{D29E17C2-788D-4563-9DC9-FF8C27183C8E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29" name="Freeform 17">
                  <a:extLst>
                    <a:ext uri="{FF2B5EF4-FFF2-40B4-BE49-F238E27FC236}">
                      <a16:creationId xmlns:a16="http://schemas.microsoft.com/office/drawing/2014/main" id="{B6B8C537-C397-4846-8EFB-0A402FD689AA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0" name="Freeform 18">
                  <a:extLst>
                    <a:ext uri="{FF2B5EF4-FFF2-40B4-BE49-F238E27FC236}">
                      <a16:creationId xmlns:a16="http://schemas.microsoft.com/office/drawing/2014/main" id="{F8D28532-26B6-49AD-9C60-75D3BF9DC3D7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31" name="Group 19">
              <a:extLst>
                <a:ext uri="{FF2B5EF4-FFF2-40B4-BE49-F238E27FC236}">
                  <a16:creationId xmlns:a16="http://schemas.microsoft.com/office/drawing/2014/main" id="{44D7E33F-2AB6-4584-BC55-268D4C1DC45C}"/>
                </a:ext>
              </a:extLst>
            </p:cNvPr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3332" name="Freeform 20">
                <a:extLst>
                  <a:ext uri="{FF2B5EF4-FFF2-40B4-BE49-F238E27FC236}">
                    <a16:creationId xmlns:a16="http://schemas.microsoft.com/office/drawing/2014/main" id="{E3EBAE18-FC66-41F6-97B3-0C34C16C949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3" name="Freeform 21">
                <a:extLst>
                  <a:ext uri="{FF2B5EF4-FFF2-40B4-BE49-F238E27FC236}">
                    <a16:creationId xmlns:a16="http://schemas.microsoft.com/office/drawing/2014/main" id="{D20F6068-D67D-44FC-BEF2-7C951256F81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4" name="Freeform 22">
                <a:extLst>
                  <a:ext uri="{FF2B5EF4-FFF2-40B4-BE49-F238E27FC236}">
                    <a16:creationId xmlns:a16="http://schemas.microsoft.com/office/drawing/2014/main" id="{15CE0F3B-C25A-47BB-BF67-BD7C8F73DA4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35" name="Group 23">
              <a:extLst>
                <a:ext uri="{FF2B5EF4-FFF2-40B4-BE49-F238E27FC236}">
                  <a16:creationId xmlns:a16="http://schemas.microsoft.com/office/drawing/2014/main" id="{03990F70-B861-4516-9D06-C78EFD9F0D64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3336" name="Freeform 24">
                <a:extLst>
                  <a:ext uri="{FF2B5EF4-FFF2-40B4-BE49-F238E27FC236}">
                    <a16:creationId xmlns:a16="http://schemas.microsoft.com/office/drawing/2014/main" id="{9F5639F4-D885-4029-B569-9358B225AFA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7" name="Freeform 25">
                <a:extLst>
                  <a:ext uri="{FF2B5EF4-FFF2-40B4-BE49-F238E27FC236}">
                    <a16:creationId xmlns:a16="http://schemas.microsoft.com/office/drawing/2014/main" id="{3C20E0C0-72E6-4EB7-9F71-D159B6B6F80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8" name="Freeform 26">
                <a:extLst>
                  <a:ext uri="{FF2B5EF4-FFF2-40B4-BE49-F238E27FC236}">
                    <a16:creationId xmlns:a16="http://schemas.microsoft.com/office/drawing/2014/main" id="{D692042E-090B-4E04-8472-EB3369E8B77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39" name="Group 27">
              <a:extLst>
                <a:ext uri="{FF2B5EF4-FFF2-40B4-BE49-F238E27FC236}">
                  <a16:creationId xmlns:a16="http://schemas.microsoft.com/office/drawing/2014/main" id="{EAD6EB05-7731-4B88-931C-7EAABC48AE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3340" name="Freeform 28">
                <a:extLst>
                  <a:ext uri="{FF2B5EF4-FFF2-40B4-BE49-F238E27FC236}">
                    <a16:creationId xmlns:a16="http://schemas.microsoft.com/office/drawing/2014/main" id="{AA9A4AFB-7339-4CEE-A25A-BA295A13D50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1" name="Freeform 29">
                <a:extLst>
                  <a:ext uri="{FF2B5EF4-FFF2-40B4-BE49-F238E27FC236}">
                    <a16:creationId xmlns:a16="http://schemas.microsoft.com/office/drawing/2014/main" id="{E42A1167-D973-4A03-A282-D7264D0DF03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2" name="Freeform 30">
                <a:extLst>
                  <a:ext uri="{FF2B5EF4-FFF2-40B4-BE49-F238E27FC236}">
                    <a16:creationId xmlns:a16="http://schemas.microsoft.com/office/drawing/2014/main" id="{C3491037-FCAB-4359-8324-1747F5B2DB4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43" name="Freeform 31">
              <a:extLst>
                <a:ext uri="{FF2B5EF4-FFF2-40B4-BE49-F238E27FC236}">
                  <a16:creationId xmlns:a16="http://schemas.microsoft.com/office/drawing/2014/main" id="{FA54CE5D-CDB7-46E8-AB7B-E63746FADFB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Freeform 32">
              <a:extLst>
                <a:ext uri="{FF2B5EF4-FFF2-40B4-BE49-F238E27FC236}">
                  <a16:creationId xmlns:a16="http://schemas.microsoft.com/office/drawing/2014/main" id="{6A0A6E21-8C75-4883-A57C-2E6DD15DAFC0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Freeform 33">
              <a:extLst>
                <a:ext uri="{FF2B5EF4-FFF2-40B4-BE49-F238E27FC236}">
                  <a16:creationId xmlns:a16="http://schemas.microsoft.com/office/drawing/2014/main" id="{BE352BD7-0BC3-428D-A79F-946C3D7B46D5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Freeform 34">
              <a:extLst>
                <a:ext uri="{FF2B5EF4-FFF2-40B4-BE49-F238E27FC236}">
                  <a16:creationId xmlns:a16="http://schemas.microsoft.com/office/drawing/2014/main" id="{78A8959A-CAD7-416A-A176-74C0C9B9FED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Freeform 35">
              <a:extLst>
                <a:ext uri="{FF2B5EF4-FFF2-40B4-BE49-F238E27FC236}">
                  <a16:creationId xmlns:a16="http://schemas.microsoft.com/office/drawing/2014/main" id="{4A26931C-EF96-49E0-9D1E-7F444E09E6A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Freeform 36">
              <a:extLst>
                <a:ext uri="{FF2B5EF4-FFF2-40B4-BE49-F238E27FC236}">
                  <a16:creationId xmlns:a16="http://schemas.microsoft.com/office/drawing/2014/main" id="{D4598D19-0885-4BC6-B2DD-0C745F36956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Freeform 37">
              <a:extLst>
                <a:ext uri="{FF2B5EF4-FFF2-40B4-BE49-F238E27FC236}">
                  <a16:creationId xmlns:a16="http://schemas.microsoft.com/office/drawing/2014/main" id="{263D3C03-BA89-427A-A50F-F5F2AB00447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Freeform 38">
              <a:extLst>
                <a:ext uri="{FF2B5EF4-FFF2-40B4-BE49-F238E27FC236}">
                  <a16:creationId xmlns:a16="http://schemas.microsoft.com/office/drawing/2014/main" id="{1D1B2577-2584-4F3F-812D-A9D60A627458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Freeform 39">
              <a:extLst>
                <a:ext uri="{FF2B5EF4-FFF2-40B4-BE49-F238E27FC236}">
                  <a16:creationId xmlns:a16="http://schemas.microsoft.com/office/drawing/2014/main" id="{CFEDE204-27A7-41F3-AD2D-9E3D985128BC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Freeform 40">
              <a:extLst>
                <a:ext uri="{FF2B5EF4-FFF2-40B4-BE49-F238E27FC236}">
                  <a16:creationId xmlns:a16="http://schemas.microsoft.com/office/drawing/2014/main" id="{F957A7D2-0D76-4695-A778-F5445AE3925B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3" name="Freeform 41">
              <a:extLst>
                <a:ext uri="{FF2B5EF4-FFF2-40B4-BE49-F238E27FC236}">
                  <a16:creationId xmlns:a16="http://schemas.microsoft.com/office/drawing/2014/main" id="{BDE1B4B2-420B-4C53-9AB2-226466B1895D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4" name="Freeform 42">
              <a:extLst>
                <a:ext uri="{FF2B5EF4-FFF2-40B4-BE49-F238E27FC236}">
                  <a16:creationId xmlns:a16="http://schemas.microsoft.com/office/drawing/2014/main" id="{22F4987F-1D11-4FEA-8E5D-8ABEF3F634C2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Freeform 43">
              <a:extLst>
                <a:ext uri="{FF2B5EF4-FFF2-40B4-BE49-F238E27FC236}">
                  <a16:creationId xmlns:a16="http://schemas.microsoft.com/office/drawing/2014/main" id="{F0B40066-823E-4253-A870-7AEC2917F89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Freeform 44">
              <a:extLst>
                <a:ext uri="{FF2B5EF4-FFF2-40B4-BE49-F238E27FC236}">
                  <a16:creationId xmlns:a16="http://schemas.microsoft.com/office/drawing/2014/main" id="{D750C9EA-9FCC-495E-98FB-2CFA523536D4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57" name="Rectangle 45">
            <a:extLst>
              <a:ext uri="{FF2B5EF4-FFF2-40B4-BE49-F238E27FC236}">
                <a16:creationId xmlns:a16="http://schemas.microsoft.com/office/drawing/2014/main" id="{74722635-2CB3-4267-9B86-81A3A7CE55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358" name="Rectangle 46">
            <a:extLst>
              <a:ext uri="{FF2B5EF4-FFF2-40B4-BE49-F238E27FC236}">
                <a16:creationId xmlns:a16="http://schemas.microsoft.com/office/drawing/2014/main" id="{BC76FF4F-8E34-4419-B009-2E4EA6436A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3359" name="Rectangle 47">
            <a:extLst>
              <a:ext uri="{FF2B5EF4-FFF2-40B4-BE49-F238E27FC236}">
                <a16:creationId xmlns:a16="http://schemas.microsoft.com/office/drawing/2014/main" id="{DBA84C27-F17C-4A1F-AEA9-A4280D96E05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3360" name="Rectangle 48">
            <a:extLst>
              <a:ext uri="{FF2B5EF4-FFF2-40B4-BE49-F238E27FC236}">
                <a16:creationId xmlns:a16="http://schemas.microsoft.com/office/drawing/2014/main" id="{4A474425-B0E5-4087-A4EC-D5BCCC86EA5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3361" name="Rectangle 49">
            <a:extLst>
              <a:ext uri="{FF2B5EF4-FFF2-40B4-BE49-F238E27FC236}">
                <a16:creationId xmlns:a16="http://schemas.microsoft.com/office/drawing/2014/main" id="{3A1BAB89-A6D9-417C-B318-019EFA3491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D9F16946-56EC-4D4C-BB65-066385E6499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91" r:id="rId12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BAB0F55E-C4E6-4B9B-825F-AB8FDD9BB6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659CEBE8-DA52-4740-9A54-806B7D0B9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6813659-FDE2-4C98-8E14-438D9800682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B98A3C45-A7B0-4382-979E-BAC1FC866C4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5B2CEA20-091B-44C9-99D2-D51A9154FA3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A780D0E4-D41F-48B2-A5BF-4AEE4460269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9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E2A1CDB6-81A4-4FBC-9ADD-FA0C895F9CE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8A8B3672-2C15-475C-A318-9557FE5C83E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fld id="{00B2642C-B694-4792-A785-D5556DF9CDC1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74756" name="Group 4">
            <a:extLst>
              <a:ext uri="{FF2B5EF4-FFF2-40B4-BE49-F238E27FC236}">
                <a16:creationId xmlns:a16="http://schemas.microsoft.com/office/drawing/2014/main" id="{9EE5369A-4154-47FB-99B8-4F4EFFA7886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74757" name="Rectangle 5">
              <a:extLst>
                <a:ext uri="{FF2B5EF4-FFF2-40B4-BE49-F238E27FC236}">
                  <a16:creationId xmlns:a16="http://schemas.microsoft.com/office/drawing/2014/main" id="{48E92A6C-BAC1-46E7-A039-A3A2485B2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4758" name="Rectangle 6">
              <a:extLst>
                <a:ext uri="{FF2B5EF4-FFF2-40B4-BE49-F238E27FC236}">
                  <a16:creationId xmlns:a16="http://schemas.microsoft.com/office/drawing/2014/main" id="{4D946387-F99C-40ED-B202-F7E610C1C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4759" name="Rectangle 7">
              <a:extLst>
                <a:ext uri="{FF2B5EF4-FFF2-40B4-BE49-F238E27FC236}">
                  <a16:creationId xmlns:a16="http://schemas.microsoft.com/office/drawing/2014/main" id="{7954F5F4-AF63-4CD7-9CFE-67289B4F4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altLang="en-US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4760" name="Rectangle 8">
              <a:extLst>
                <a:ext uri="{FF2B5EF4-FFF2-40B4-BE49-F238E27FC236}">
                  <a16:creationId xmlns:a16="http://schemas.microsoft.com/office/drawing/2014/main" id="{C3329DBF-3756-41B5-B309-A342CDC87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altLang="en-US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4761" name="Rectangle 9">
              <a:extLst>
                <a:ext uri="{FF2B5EF4-FFF2-40B4-BE49-F238E27FC236}">
                  <a16:creationId xmlns:a16="http://schemas.microsoft.com/office/drawing/2014/main" id="{D81CAC63-052F-42B8-BEE8-2D5EC4155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4762" name="Rectangle 10">
              <a:extLst>
                <a:ext uri="{FF2B5EF4-FFF2-40B4-BE49-F238E27FC236}">
                  <a16:creationId xmlns:a16="http://schemas.microsoft.com/office/drawing/2014/main" id="{FB28A669-3F15-4D3B-B85D-6459C0164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altLang="en-US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4763" name="Rectangle 11">
              <a:extLst>
                <a:ext uri="{FF2B5EF4-FFF2-40B4-BE49-F238E27FC236}">
                  <a16:creationId xmlns:a16="http://schemas.microsoft.com/office/drawing/2014/main" id="{B20AB904-7074-4D2F-B9E3-5A676D5DE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4764" name="Rectangle 12">
              <a:extLst>
                <a:ext uri="{FF2B5EF4-FFF2-40B4-BE49-F238E27FC236}">
                  <a16:creationId xmlns:a16="http://schemas.microsoft.com/office/drawing/2014/main" id="{1352912C-2DE7-4B07-B9E6-8BD0B053C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4765" name="Rectangle 13">
              <a:extLst>
                <a:ext uri="{FF2B5EF4-FFF2-40B4-BE49-F238E27FC236}">
                  <a16:creationId xmlns:a16="http://schemas.microsoft.com/office/drawing/2014/main" id="{20B17A25-1997-40AB-BA83-B9E50E691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4766" name="Rectangle 14">
            <a:extLst>
              <a:ext uri="{FF2B5EF4-FFF2-40B4-BE49-F238E27FC236}">
                <a16:creationId xmlns:a16="http://schemas.microsoft.com/office/drawing/2014/main" id="{ADECD299-C63B-4B62-BC27-DE379D58E8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4767" name="Rectangle 15">
            <a:extLst>
              <a:ext uri="{FF2B5EF4-FFF2-40B4-BE49-F238E27FC236}">
                <a16:creationId xmlns:a16="http://schemas.microsoft.com/office/drawing/2014/main" id="{4F6F9940-60D8-4C27-989B-E52E54F22A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4768" name="Rectangle 16">
            <a:extLst>
              <a:ext uri="{FF2B5EF4-FFF2-40B4-BE49-F238E27FC236}">
                <a16:creationId xmlns:a16="http://schemas.microsoft.com/office/drawing/2014/main" id="{D7FA3BED-8398-4348-A907-C461C3778BF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</a:defRPr>
            </a:lvl1pPr>
          </a:lstStyle>
          <a:p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audio" Target="../media/audio1.wav"/><Relationship Id="rId7" Type="http://schemas.openxmlformats.org/officeDocument/2006/relationships/image" Target="../media/image9.gif"/><Relationship Id="rId2" Type="http://schemas.openxmlformats.org/officeDocument/2006/relationships/slideLayout" Target="../slideLayouts/slideLayout4.xml"/><Relationship Id="rId1" Type="http://schemas.openxmlformats.org/officeDocument/2006/relationships/audio" Target="file:///E:\T25-Vi%20tri%20dt%20va%20dtron\500miles.mid" TargetMode="External"/><Relationship Id="rId6" Type="http://schemas.openxmlformats.org/officeDocument/2006/relationships/slide" Target="slide5.xml"/><Relationship Id="rId5" Type="http://schemas.openxmlformats.org/officeDocument/2006/relationships/image" Target="../media/image8.gif"/><Relationship Id="rId4" Type="http://schemas.openxmlformats.org/officeDocument/2006/relationships/image" Target="../media/image7.gif"/><Relationship Id="rId9" Type="http://schemas.openxmlformats.org/officeDocument/2006/relationships/image" Target="../media/image11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61" name="Group 77">
            <a:extLst>
              <a:ext uri="{FF2B5EF4-FFF2-40B4-BE49-F238E27FC236}">
                <a16:creationId xmlns:a16="http://schemas.microsoft.com/office/drawing/2014/main" id="{58B5C19B-1577-4D20-8920-4AC7FA93CA5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04800"/>
            <a:ext cx="7620000" cy="3990975"/>
            <a:chOff x="528" y="192"/>
            <a:chExt cx="4800" cy="2514"/>
          </a:xfrm>
        </p:grpSpPr>
        <p:sp>
          <p:nvSpPr>
            <p:cNvPr id="16389" name="AutoShape 5">
              <a:extLst>
                <a:ext uri="{FF2B5EF4-FFF2-40B4-BE49-F238E27FC236}">
                  <a16:creationId xmlns:a16="http://schemas.microsoft.com/office/drawing/2014/main" id="{F469E7AD-6B79-4D89-8BCE-18F73947D52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8" y="192"/>
              <a:ext cx="4800" cy="2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1" name="Arc 7">
              <a:extLst>
                <a:ext uri="{FF2B5EF4-FFF2-40B4-BE49-F238E27FC236}">
                  <a16:creationId xmlns:a16="http://schemas.microsoft.com/office/drawing/2014/main" id="{1F204B0D-B24F-437C-AE80-252FD91E48F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5" y="944"/>
              <a:ext cx="656" cy="55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328 w 43200"/>
                <a:gd name="T1" fmla="*/ 36875 h 36875"/>
                <a:gd name="T2" fmla="*/ 36905 w 43200"/>
                <a:gd name="T3" fmla="*/ 36841 h 36875"/>
                <a:gd name="T4" fmla="*/ 21600 w 43200"/>
                <a:gd name="T5" fmla="*/ 21600 h 368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6875" fill="none" extrusionOk="0">
                  <a:moveTo>
                    <a:pt x="6327" y="36875"/>
                  </a:moveTo>
                  <a:cubicBezTo>
                    <a:pt x="2276" y="32824"/>
                    <a:pt x="0" y="273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312"/>
                    <a:pt x="40936" y="32793"/>
                    <a:pt x="36905" y="36841"/>
                  </a:cubicBezTo>
                </a:path>
                <a:path w="43200" h="36875" stroke="0" extrusionOk="0">
                  <a:moveTo>
                    <a:pt x="6327" y="36875"/>
                  </a:moveTo>
                  <a:cubicBezTo>
                    <a:pt x="2276" y="32824"/>
                    <a:pt x="0" y="273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312"/>
                    <a:pt x="40936" y="32793"/>
                    <a:pt x="36905" y="3684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Oval 8">
              <a:extLst>
                <a:ext uri="{FF2B5EF4-FFF2-40B4-BE49-F238E27FC236}">
                  <a16:creationId xmlns:a16="http://schemas.microsoft.com/office/drawing/2014/main" id="{15A5AD67-F523-48D1-887A-F4EA18D9D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835"/>
              <a:ext cx="666" cy="663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" name="Oval 9">
              <a:extLst>
                <a:ext uri="{FF2B5EF4-FFF2-40B4-BE49-F238E27FC236}">
                  <a16:creationId xmlns:a16="http://schemas.microsoft.com/office/drawing/2014/main" id="{F9D362E9-DDA2-4D4C-9144-209C45D3E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6" y="608"/>
              <a:ext cx="666" cy="663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Line 10">
              <a:extLst>
                <a:ext uri="{FF2B5EF4-FFF2-40B4-BE49-F238E27FC236}">
                  <a16:creationId xmlns:a16="http://schemas.microsoft.com/office/drawing/2014/main" id="{E4D1C35C-5FE6-43CC-AC05-58E1ED72C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498"/>
              <a:ext cx="1440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11">
              <a:extLst>
                <a:ext uri="{FF2B5EF4-FFF2-40B4-BE49-F238E27FC236}">
                  <a16:creationId xmlns:a16="http://schemas.microsoft.com/office/drawing/2014/main" id="{225C61FE-218D-4081-A63C-921443A88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4" y="311"/>
              <a:ext cx="1" cy="168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Line 12">
              <a:extLst>
                <a:ext uri="{FF2B5EF4-FFF2-40B4-BE49-F238E27FC236}">
                  <a16:creationId xmlns:a16="http://schemas.microsoft.com/office/drawing/2014/main" id="{A198726F-F680-4B2E-8F41-20392F4645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22" y="439"/>
              <a:ext cx="90" cy="9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Line 13">
              <a:extLst>
                <a:ext uri="{FF2B5EF4-FFF2-40B4-BE49-F238E27FC236}">
                  <a16:creationId xmlns:a16="http://schemas.microsoft.com/office/drawing/2014/main" id="{4077B2E1-B923-46B5-9BC7-FEB9346379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71" y="707"/>
              <a:ext cx="179" cy="8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Line 14">
              <a:extLst>
                <a:ext uri="{FF2B5EF4-FFF2-40B4-BE49-F238E27FC236}">
                  <a16:creationId xmlns:a16="http://schemas.microsoft.com/office/drawing/2014/main" id="{EB67B0F0-6960-45D1-96BB-C2CFA2595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2" y="1033"/>
              <a:ext cx="178" cy="50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Line 15">
              <a:extLst>
                <a:ext uri="{FF2B5EF4-FFF2-40B4-BE49-F238E27FC236}">
                  <a16:creationId xmlns:a16="http://schemas.microsoft.com/office/drawing/2014/main" id="{3B412DDA-7CFF-416C-BA5E-6FEC2C30E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2" y="1231"/>
              <a:ext cx="129" cy="10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16">
              <a:extLst>
                <a:ext uri="{FF2B5EF4-FFF2-40B4-BE49-F238E27FC236}">
                  <a16:creationId xmlns:a16="http://schemas.microsoft.com/office/drawing/2014/main" id="{9FC90B7F-6FF2-4EC3-BA7E-13753057D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4" y="1320"/>
              <a:ext cx="1" cy="13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Line 17">
              <a:extLst>
                <a:ext uri="{FF2B5EF4-FFF2-40B4-BE49-F238E27FC236}">
                  <a16:creationId xmlns:a16="http://schemas.microsoft.com/office/drawing/2014/main" id="{D32CB0EB-A4C6-4EB4-982B-0A150A006E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76" y="1301"/>
              <a:ext cx="89" cy="118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Line 18">
              <a:extLst>
                <a:ext uri="{FF2B5EF4-FFF2-40B4-BE49-F238E27FC236}">
                  <a16:creationId xmlns:a16="http://schemas.microsoft.com/office/drawing/2014/main" id="{735C2C0C-4E73-4418-AC5B-6FC94A1F8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7" y="1152"/>
              <a:ext cx="109" cy="50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19">
              <a:extLst>
                <a:ext uri="{FF2B5EF4-FFF2-40B4-BE49-F238E27FC236}">
                  <a16:creationId xmlns:a16="http://schemas.microsoft.com/office/drawing/2014/main" id="{8C793C27-2186-481E-8420-B90C9B4B1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8" y="924"/>
              <a:ext cx="149" cy="1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20">
              <a:extLst>
                <a:ext uri="{FF2B5EF4-FFF2-40B4-BE49-F238E27FC236}">
                  <a16:creationId xmlns:a16="http://schemas.microsoft.com/office/drawing/2014/main" id="{9E055D22-95A9-4DFA-A6A1-832430D35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657"/>
              <a:ext cx="149" cy="6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Line 21">
              <a:extLst>
                <a:ext uri="{FF2B5EF4-FFF2-40B4-BE49-F238E27FC236}">
                  <a16:creationId xmlns:a16="http://schemas.microsoft.com/office/drawing/2014/main" id="{A6CDC5EF-C16B-46C1-9FC7-E9069E93F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6" y="420"/>
              <a:ext cx="80" cy="148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Line 22">
              <a:extLst>
                <a:ext uri="{FF2B5EF4-FFF2-40B4-BE49-F238E27FC236}">
                  <a16:creationId xmlns:a16="http://schemas.microsoft.com/office/drawing/2014/main" id="{B645024F-92F0-408F-A318-E1EA2FFDA8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7" y="1488"/>
              <a:ext cx="1661" cy="1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23">
              <a:extLst>
                <a:ext uri="{FF2B5EF4-FFF2-40B4-BE49-F238E27FC236}">
                  <a16:creationId xmlns:a16="http://schemas.microsoft.com/office/drawing/2014/main" id="{C1D0019A-5B40-40FC-9132-03AA6CBF7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3" y="598"/>
              <a:ext cx="1" cy="168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24">
              <a:extLst>
                <a:ext uri="{FF2B5EF4-FFF2-40B4-BE49-F238E27FC236}">
                  <a16:creationId xmlns:a16="http://schemas.microsoft.com/office/drawing/2014/main" id="{F5A5E4C2-ED71-454F-A4C3-9BD1E78FF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2" y="726"/>
              <a:ext cx="89" cy="9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25">
              <a:extLst>
                <a:ext uri="{FF2B5EF4-FFF2-40B4-BE49-F238E27FC236}">
                  <a16:creationId xmlns:a16="http://schemas.microsoft.com/office/drawing/2014/main" id="{C54D512D-AA70-459D-B456-43050D5BE2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1" y="994"/>
              <a:ext cx="179" cy="8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26">
              <a:extLst>
                <a:ext uri="{FF2B5EF4-FFF2-40B4-BE49-F238E27FC236}">
                  <a16:creationId xmlns:a16="http://schemas.microsoft.com/office/drawing/2014/main" id="{27FF5E2E-2B12-4FCF-BE1D-A9BAD2B33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1" y="1320"/>
              <a:ext cx="179" cy="50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Line 27">
              <a:extLst>
                <a:ext uri="{FF2B5EF4-FFF2-40B4-BE49-F238E27FC236}">
                  <a16:creationId xmlns:a16="http://schemas.microsoft.com/office/drawing/2014/main" id="{33B2038B-9621-4042-997B-5B7E086035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6" y="1390"/>
              <a:ext cx="110" cy="4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28">
              <a:extLst>
                <a:ext uri="{FF2B5EF4-FFF2-40B4-BE49-F238E27FC236}">
                  <a16:creationId xmlns:a16="http://schemas.microsoft.com/office/drawing/2014/main" id="{B00FEC40-9A4A-4FFB-9837-41C9997A56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7" y="1211"/>
              <a:ext cx="149" cy="1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29">
              <a:extLst>
                <a:ext uri="{FF2B5EF4-FFF2-40B4-BE49-F238E27FC236}">
                  <a16:creationId xmlns:a16="http://schemas.microsoft.com/office/drawing/2014/main" id="{914D6EE6-71A4-47E5-9F13-34A73D076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7" y="944"/>
              <a:ext cx="149" cy="70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Line 30">
              <a:extLst>
                <a:ext uri="{FF2B5EF4-FFF2-40B4-BE49-F238E27FC236}">
                  <a16:creationId xmlns:a16="http://schemas.microsoft.com/office/drawing/2014/main" id="{80797A30-3ABD-4D3F-9156-42F395AD5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6" y="707"/>
              <a:ext cx="79" cy="148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31">
              <a:extLst>
                <a:ext uri="{FF2B5EF4-FFF2-40B4-BE49-F238E27FC236}">
                  <a16:creationId xmlns:a16="http://schemas.microsoft.com/office/drawing/2014/main" id="{F18EBCF0-BD79-4422-B752-1BE0D38347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7" y="1488"/>
              <a:ext cx="1657" cy="1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32">
              <a:extLst>
                <a:ext uri="{FF2B5EF4-FFF2-40B4-BE49-F238E27FC236}">
                  <a16:creationId xmlns:a16="http://schemas.microsoft.com/office/drawing/2014/main" id="{E4C7C67E-7578-4AF2-83CF-01E901336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3" y="707"/>
              <a:ext cx="1" cy="168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33">
              <a:extLst>
                <a:ext uri="{FF2B5EF4-FFF2-40B4-BE49-F238E27FC236}">
                  <a16:creationId xmlns:a16="http://schemas.microsoft.com/office/drawing/2014/main" id="{651D05B5-3C2E-4D49-9F45-1613CA0DF8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52" y="835"/>
              <a:ext cx="89" cy="9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34">
              <a:extLst>
                <a:ext uri="{FF2B5EF4-FFF2-40B4-BE49-F238E27FC236}">
                  <a16:creationId xmlns:a16="http://schemas.microsoft.com/office/drawing/2014/main" id="{D1E8FEE9-9BBD-4CD2-9550-FE6379F5A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1" y="1063"/>
              <a:ext cx="179" cy="8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Line 35">
              <a:extLst>
                <a:ext uri="{FF2B5EF4-FFF2-40B4-BE49-F238E27FC236}">
                  <a16:creationId xmlns:a16="http://schemas.microsoft.com/office/drawing/2014/main" id="{93FA703E-F801-447C-A65D-63CFFAE6B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1" y="1370"/>
              <a:ext cx="179" cy="4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Line 36">
              <a:extLst>
                <a:ext uri="{FF2B5EF4-FFF2-40B4-BE49-F238E27FC236}">
                  <a16:creationId xmlns:a16="http://schemas.microsoft.com/office/drawing/2014/main" id="{D619175C-8C9A-41F4-A471-766113893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7" y="1320"/>
              <a:ext cx="149" cy="1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37">
              <a:extLst>
                <a:ext uri="{FF2B5EF4-FFF2-40B4-BE49-F238E27FC236}">
                  <a16:creationId xmlns:a16="http://schemas.microsoft.com/office/drawing/2014/main" id="{F75C3E4D-7AB2-4CE9-AC7F-9FC3E09C6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" y="1053"/>
              <a:ext cx="149" cy="69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38">
              <a:extLst>
                <a:ext uri="{FF2B5EF4-FFF2-40B4-BE49-F238E27FC236}">
                  <a16:creationId xmlns:a16="http://schemas.microsoft.com/office/drawing/2014/main" id="{73213245-46D2-4788-B29D-66D284150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5" y="816"/>
              <a:ext cx="80" cy="148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25" name="Text Box 41">
            <a:extLst>
              <a:ext uri="{FF2B5EF4-FFF2-40B4-BE49-F238E27FC236}">
                <a16:creationId xmlns:a16="http://schemas.microsoft.com/office/drawing/2014/main" id="{229D4D90-A587-498D-9985-485D2ECD3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0"/>
            <a:ext cx="91440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Times" pitchFamily="2" charset="0"/>
              </a:rPr>
              <a:t>	Caùc vò trí cuûa Maët trôøi so vôùi ñöôøng chaân trôøi cho ta hình aûnh ba vò trí töông ñoái cuûa ñöôøng thaúng vaø ñöôøng troøn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6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6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>
            <a:extLst>
              <a:ext uri="{FF2B5EF4-FFF2-40B4-BE49-F238E27FC236}">
                <a16:creationId xmlns:a16="http://schemas.microsoft.com/office/drawing/2014/main" id="{7481ED84-0FBF-4ED9-90A3-EF8391C53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"/>
            <a:ext cx="87630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 u="sng">
                <a:solidFill>
                  <a:srgbClr val="FF0000"/>
                </a:solidFill>
                <a:latin typeface="Times New Roman" panose="02020603050405020304" pitchFamily="18" charset="0"/>
              </a:rPr>
              <a:t>ĐỊNH LÝ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</a:rPr>
              <a:t>Nếu một đường thẳng là tiếp tuyến của một đường tròn thì nó vuông góc với bán kính đi qua tiếp tuyến</a:t>
            </a:r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0B3E49F3-D454-4EC0-AAB6-02A560C4E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581400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a là tiếp tuyến của (O)</a:t>
            </a: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4282D485-A808-4B5A-909B-13497884C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3189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 C là tiếp điểm </a:t>
            </a:r>
          </a:p>
        </p:txBody>
      </p:sp>
      <p:sp>
        <p:nvSpPr>
          <p:cNvPr id="26631" name="AutoShape 7">
            <a:extLst>
              <a:ext uri="{FF2B5EF4-FFF2-40B4-BE49-F238E27FC236}">
                <a16:creationId xmlns:a16="http://schemas.microsoft.com/office/drawing/2014/main" id="{07201E4A-68D2-46B6-BE50-D0EBE10E9C8E}"/>
              </a:ext>
            </a:extLst>
          </p:cNvPr>
          <p:cNvSpPr>
            <a:spLocks/>
          </p:cNvSpPr>
          <p:nvPr/>
        </p:nvSpPr>
        <p:spPr bwMode="auto">
          <a:xfrm>
            <a:off x="4419600" y="3810000"/>
            <a:ext cx="76200" cy="1143000"/>
          </a:xfrm>
          <a:prstGeom prst="rightBrace">
            <a:avLst>
              <a:gd name="adj1" fmla="val 125000"/>
              <a:gd name="adj2" fmla="val 50000"/>
            </a:avLst>
          </a:prstGeom>
          <a:solidFill>
            <a:srgbClr val="CC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D60093"/>
              </a:solidFill>
            </a:endParaRP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BAA98DE9-63B6-4A9E-B8F5-7782DE31C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0386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 OC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29" grpId="0"/>
      <p:bldP spid="26630" grpId="0"/>
      <p:bldP spid="26631" grpId="0" animBg="1"/>
      <p:bldP spid="266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>
            <a:extLst>
              <a:ext uri="{FF2B5EF4-FFF2-40B4-BE49-F238E27FC236}">
                <a16:creationId xmlns:a16="http://schemas.microsoft.com/office/drawing/2014/main" id="{BEAC3A9A-9F78-49AB-8751-F0D9393815B1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3282950" y="2432050"/>
            <a:ext cx="3111500" cy="1752600"/>
            <a:chOff x="326" y="1584"/>
            <a:chExt cx="2838" cy="1524"/>
          </a:xfrm>
        </p:grpSpPr>
        <p:grpSp>
          <p:nvGrpSpPr>
            <p:cNvPr id="72707" name="Group 3">
              <a:extLst>
                <a:ext uri="{FF2B5EF4-FFF2-40B4-BE49-F238E27FC236}">
                  <a16:creationId xmlns:a16="http://schemas.microsoft.com/office/drawing/2014/main" id="{169E11C0-5DB6-43A3-8876-30B264AAF968}"/>
                </a:ext>
              </a:extLst>
            </p:cNvPr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72708" name="Rectangle 4">
                <a:extLst>
                  <a:ext uri="{FF2B5EF4-FFF2-40B4-BE49-F238E27FC236}">
                    <a16:creationId xmlns:a16="http://schemas.microsoft.com/office/drawing/2014/main" id="{CA0DE97F-2F9E-4C46-8021-73DD4715F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09" name="Rectangle 5">
                <a:extLst>
                  <a:ext uri="{FF2B5EF4-FFF2-40B4-BE49-F238E27FC236}">
                    <a16:creationId xmlns:a16="http://schemas.microsoft.com/office/drawing/2014/main" id="{2FC02D02-9FD4-4793-8948-31B848C6F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10" name="Oval 6">
                <a:extLst>
                  <a:ext uri="{FF2B5EF4-FFF2-40B4-BE49-F238E27FC236}">
                    <a16:creationId xmlns:a16="http://schemas.microsoft.com/office/drawing/2014/main" id="{1D9FFA92-3BAE-49D4-B9E3-026199927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11" name="Rectangle 7">
                <a:extLst>
                  <a:ext uri="{FF2B5EF4-FFF2-40B4-BE49-F238E27FC236}">
                    <a16:creationId xmlns:a16="http://schemas.microsoft.com/office/drawing/2014/main" id="{E2191038-9893-44A0-8D31-18EB20E13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12" name="AutoShape 8">
                <a:extLst>
                  <a:ext uri="{FF2B5EF4-FFF2-40B4-BE49-F238E27FC236}">
                    <a16:creationId xmlns:a16="http://schemas.microsoft.com/office/drawing/2014/main" id="{71AD714E-300A-4765-9FC1-CE5FAAFBE4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13" name="Line 9">
                <a:extLst>
                  <a:ext uri="{FF2B5EF4-FFF2-40B4-BE49-F238E27FC236}">
                    <a16:creationId xmlns:a16="http://schemas.microsoft.com/office/drawing/2014/main" id="{1A30765D-BC99-4906-AD91-2AFA5D791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4" name="Rectangle 10">
                <a:extLst>
                  <a:ext uri="{FF2B5EF4-FFF2-40B4-BE49-F238E27FC236}">
                    <a16:creationId xmlns:a16="http://schemas.microsoft.com/office/drawing/2014/main" id="{46119B0B-0FAE-468E-AFDE-195AB85C1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715" name="Group 11">
              <a:extLst>
                <a:ext uri="{FF2B5EF4-FFF2-40B4-BE49-F238E27FC236}">
                  <a16:creationId xmlns:a16="http://schemas.microsoft.com/office/drawing/2014/main" id="{ACD8FF50-1088-4932-81DC-2AD354B0910C}"/>
                </a:ext>
              </a:extLst>
            </p:cNvPr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72716" name="Rectangle 12">
                <a:extLst>
                  <a:ext uri="{FF2B5EF4-FFF2-40B4-BE49-F238E27FC236}">
                    <a16:creationId xmlns:a16="http://schemas.microsoft.com/office/drawing/2014/main" id="{1F25C1ED-0773-4E33-961A-E3EBCFA69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17" name="Rectangle 13">
                <a:extLst>
                  <a:ext uri="{FF2B5EF4-FFF2-40B4-BE49-F238E27FC236}">
                    <a16:creationId xmlns:a16="http://schemas.microsoft.com/office/drawing/2014/main" id="{005015F6-24F5-474C-B49A-107422217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18" name="Oval 14">
                <a:extLst>
                  <a:ext uri="{FF2B5EF4-FFF2-40B4-BE49-F238E27FC236}">
                    <a16:creationId xmlns:a16="http://schemas.microsoft.com/office/drawing/2014/main" id="{EE0D7BE5-4591-405B-99D4-1043D0081F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19" name="Rectangle 15">
                <a:extLst>
                  <a:ext uri="{FF2B5EF4-FFF2-40B4-BE49-F238E27FC236}">
                    <a16:creationId xmlns:a16="http://schemas.microsoft.com/office/drawing/2014/main" id="{29EE1D8C-07DC-4131-9185-D159CB789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20" name="AutoShape 16">
                <a:extLst>
                  <a:ext uri="{FF2B5EF4-FFF2-40B4-BE49-F238E27FC236}">
                    <a16:creationId xmlns:a16="http://schemas.microsoft.com/office/drawing/2014/main" id="{057B41A8-F8B9-49A2-9813-EA028AE07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21" name="Line 17">
                <a:extLst>
                  <a:ext uri="{FF2B5EF4-FFF2-40B4-BE49-F238E27FC236}">
                    <a16:creationId xmlns:a16="http://schemas.microsoft.com/office/drawing/2014/main" id="{ADF6B983-8344-49FB-9275-F9F37B88CC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2" name="Rectangle 18">
                <a:extLst>
                  <a:ext uri="{FF2B5EF4-FFF2-40B4-BE49-F238E27FC236}">
                    <a16:creationId xmlns:a16="http://schemas.microsoft.com/office/drawing/2014/main" id="{ECF9CCFC-8B97-4FFC-BFD6-21EC0CE93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66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2723" name="Oval 19">
            <a:extLst>
              <a:ext uri="{FF2B5EF4-FFF2-40B4-BE49-F238E27FC236}">
                <a16:creationId xmlns:a16="http://schemas.microsoft.com/office/drawing/2014/main" id="{E3C09292-8462-4CA1-9A1A-57CAA90D2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524000"/>
            <a:ext cx="3429000" cy="3429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72724" name="Text Box 20">
            <a:extLst>
              <a:ext uri="{FF2B5EF4-FFF2-40B4-BE49-F238E27FC236}">
                <a16:creationId xmlns:a16="http://schemas.microsoft.com/office/drawing/2014/main" id="{1F93582C-9D6F-469F-A830-E590B7942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9098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72725" name="Text Box 21">
            <a:extLst>
              <a:ext uri="{FF2B5EF4-FFF2-40B4-BE49-F238E27FC236}">
                <a16:creationId xmlns:a16="http://schemas.microsoft.com/office/drawing/2014/main" id="{9D9A3CDD-C565-492C-97DC-E28258295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25" y="4552950"/>
            <a:ext cx="8540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5400" b="1">
                <a:solidFill>
                  <a:srgbClr val="FF33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72726" name="Line 22">
            <a:extLst>
              <a:ext uri="{FF2B5EF4-FFF2-40B4-BE49-F238E27FC236}">
                <a16:creationId xmlns:a16="http://schemas.microsoft.com/office/drawing/2014/main" id="{7BD3318B-4383-4009-A9FD-2BDCBD956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314950"/>
            <a:ext cx="5410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2727" name="Group 23">
            <a:extLst>
              <a:ext uri="{FF2B5EF4-FFF2-40B4-BE49-F238E27FC236}">
                <a16:creationId xmlns:a16="http://schemas.microsoft.com/office/drawing/2014/main" id="{A398B993-607C-4F31-A2EB-2E4AFD9A646D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334000"/>
            <a:ext cx="5651500" cy="762000"/>
            <a:chOff x="1008" y="2448"/>
            <a:chExt cx="4182" cy="576"/>
          </a:xfrm>
        </p:grpSpPr>
        <p:pic>
          <p:nvPicPr>
            <p:cNvPr id="72728" name="Picture 24" descr="Picture1">
              <a:extLst>
                <a:ext uri="{FF2B5EF4-FFF2-40B4-BE49-F238E27FC236}">
                  <a16:creationId xmlns:a16="http://schemas.microsoft.com/office/drawing/2014/main" id="{B131EF31-2D42-466E-BB5A-66FC4EB582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729" name="Text Box 25">
              <a:extLst>
                <a:ext uri="{FF2B5EF4-FFF2-40B4-BE49-F238E27FC236}">
                  <a16:creationId xmlns:a16="http://schemas.microsoft.com/office/drawing/2014/main" id="{CD4E38C7-2305-4676-ABB6-9B6CEF073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2730" name="Text Box 26">
            <a:extLst>
              <a:ext uri="{FF2B5EF4-FFF2-40B4-BE49-F238E27FC236}">
                <a16:creationId xmlns:a16="http://schemas.microsoft.com/office/drawing/2014/main" id="{3C330DC3-F9BB-4BF1-8753-936B783D9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050" y="485775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ahoma" panose="020B0604030504040204" pitchFamily="34" charset="0"/>
              </a:rPr>
              <a:t>a</a:t>
            </a:r>
          </a:p>
        </p:txBody>
      </p:sp>
      <p:grpSp>
        <p:nvGrpSpPr>
          <p:cNvPr id="72731" name="Group 27">
            <a:extLst>
              <a:ext uri="{FF2B5EF4-FFF2-40B4-BE49-F238E27FC236}">
                <a16:creationId xmlns:a16="http://schemas.microsoft.com/office/drawing/2014/main" id="{20E79747-CC76-42CA-8C5F-635EA1B88969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593850" y="3303588"/>
            <a:ext cx="5651500" cy="762000"/>
            <a:chOff x="1008" y="2448"/>
            <a:chExt cx="4182" cy="576"/>
          </a:xfrm>
        </p:grpSpPr>
        <p:pic>
          <p:nvPicPr>
            <p:cNvPr id="72732" name="Picture 28" descr="Picture1">
              <a:extLst>
                <a:ext uri="{FF2B5EF4-FFF2-40B4-BE49-F238E27FC236}">
                  <a16:creationId xmlns:a16="http://schemas.microsoft.com/office/drawing/2014/main" id="{F5EA84C7-07C9-4A77-A7DE-6968538D48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733" name="Text Box 29">
              <a:extLst>
                <a:ext uri="{FF2B5EF4-FFF2-40B4-BE49-F238E27FC236}">
                  <a16:creationId xmlns:a16="http://schemas.microsoft.com/office/drawing/2014/main" id="{DAC8B655-E0C0-4DD1-A3A5-246E0469E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2734" name="Text Box 30">
            <a:extLst>
              <a:ext uri="{FF2B5EF4-FFF2-40B4-BE49-F238E27FC236}">
                <a16:creationId xmlns:a16="http://schemas.microsoft.com/office/drawing/2014/main" id="{9021CB1A-2707-4B6F-B7DF-53220C4D1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257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ahoma" panose="020B0604030504040204" pitchFamily="34" charset="0"/>
              </a:rPr>
              <a:t>H </a:t>
            </a:r>
          </a:p>
        </p:txBody>
      </p:sp>
      <p:sp>
        <p:nvSpPr>
          <p:cNvPr id="72735" name="Line 31">
            <a:extLst>
              <a:ext uri="{FF2B5EF4-FFF2-40B4-BE49-F238E27FC236}">
                <a16:creationId xmlns:a16="http://schemas.microsoft.com/office/drawing/2014/main" id="{8A434C8C-22E9-4D0E-926C-4CF9A6619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9650" y="3276600"/>
            <a:ext cx="0" cy="1981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6" name="Rectangle 32">
            <a:extLst>
              <a:ext uri="{FF2B5EF4-FFF2-40B4-BE49-F238E27FC236}">
                <a16:creationId xmlns:a16="http://schemas.microsoft.com/office/drawing/2014/main" id="{1799110F-D2D6-47E1-A7B5-D82C123B5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650" y="5143500"/>
            <a:ext cx="152400" cy="152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7" name="Text Box 33">
            <a:extLst>
              <a:ext uri="{FF2B5EF4-FFF2-40B4-BE49-F238E27FC236}">
                <a16:creationId xmlns:a16="http://schemas.microsoft.com/office/drawing/2014/main" id="{39F6DD45-6867-49E5-9A76-02CAD8A3D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891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c) </a:t>
            </a:r>
            <a:r>
              <a:rPr lang="en-US" altLang="en-US" sz="3600" u="sng">
                <a:solidFill>
                  <a:srgbClr val="D60093"/>
                </a:solidFill>
                <a:latin typeface="Times New Roman" panose="02020603050405020304" pitchFamily="18" charset="0"/>
              </a:rPr>
              <a:t>Đường thẳng và đường tròn không giao</a:t>
            </a:r>
            <a:r>
              <a:rPr lang="en-US" altLang="en-US" u="sng"/>
              <a:t> </a:t>
            </a:r>
            <a:r>
              <a:rPr lang="en-US" altLang="en-US" sz="3600" u="sng">
                <a:solidFill>
                  <a:srgbClr val="D60093"/>
                </a:solidFill>
                <a:latin typeface="Times New Roman" panose="02020603050405020304" pitchFamily="18" charset="0"/>
              </a:rPr>
              <a:t>nhau</a:t>
            </a:r>
          </a:p>
        </p:txBody>
      </p:sp>
      <p:sp>
        <p:nvSpPr>
          <p:cNvPr id="72738" name="AutoShape 34">
            <a:extLst>
              <a:ext uri="{FF2B5EF4-FFF2-40B4-BE49-F238E27FC236}">
                <a16:creationId xmlns:a16="http://schemas.microsoft.com/office/drawing/2014/main" id="{E4ECD769-7167-4ACA-80F7-25E6E2B4D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20040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20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2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2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727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0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72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2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2000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000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1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2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2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3" grpId="0" animBg="1"/>
      <p:bldP spid="72725" grpId="0"/>
      <p:bldP spid="72725" grpId="1"/>
      <p:bldP spid="72725" grpId="2"/>
      <p:bldP spid="72730" grpId="0"/>
      <p:bldP spid="727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5">
            <a:extLst>
              <a:ext uri="{FF2B5EF4-FFF2-40B4-BE49-F238E27FC236}">
                <a16:creationId xmlns:a16="http://schemas.microsoft.com/office/drawing/2014/main" id="{1FCEA644-C762-4561-AA56-D57DE0CB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86200"/>
            <a:ext cx="8839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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Khi a và (O) không có điểm chung, ta nói a và (O) không giao nhau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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 OH &gt; R.</a:t>
            </a:r>
          </a:p>
        </p:txBody>
      </p:sp>
      <p:grpSp>
        <p:nvGrpSpPr>
          <p:cNvPr id="27669" name="Group 21">
            <a:extLst>
              <a:ext uri="{FF2B5EF4-FFF2-40B4-BE49-F238E27FC236}">
                <a16:creationId xmlns:a16="http://schemas.microsoft.com/office/drawing/2014/main" id="{2DCA1F65-61D7-4163-951F-0B84033CDBF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17500"/>
            <a:ext cx="5638800" cy="3797300"/>
            <a:chOff x="1680" y="1640"/>
            <a:chExt cx="3552" cy="2392"/>
          </a:xfrm>
        </p:grpSpPr>
        <p:sp>
          <p:nvSpPr>
            <p:cNvPr id="27655" name="AutoShape 7">
              <a:extLst>
                <a:ext uri="{FF2B5EF4-FFF2-40B4-BE49-F238E27FC236}">
                  <a16:creationId xmlns:a16="http://schemas.microsoft.com/office/drawing/2014/main" id="{CE8575C4-4818-4624-8D36-E14F40524DB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80" y="2016"/>
              <a:ext cx="3552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7" name="Oval 9">
              <a:extLst>
                <a:ext uri="{FF2B5EF4-FFF2-40B4-BE49-F238E27FC236}">
                  <a16:creationId xmlns:a16="http://schemas.microsoft.com/office/drawing/2014/main" id="{6D6481C9-D2EF-443C-B96C-746710463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3" y="1640"/>
              <a:ext cx="1495" cy="1390"/>
            </a:xfrm>
            <a:prstGeom prst="ellipse">
              <a:avLst/>
            </a:prstGeom>
            <a:noFill/>
            <a:ln w="396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8" name="Line 10">
              <a:extLst>
                <a:ext uri="{FF2B5EF4-FFF2-40B4-BE49-F238E27FC236}">
                  <a16:creationId xmlns:a16="http://schemas.microsoft.com/office/drawing/2014/main" id="{8019F257-5F70-460C-9CC8-CEA934A66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4" y="3197"/>
              <a:ext cx="3284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9" name="Rectangle 11">
              <a:extLst>
                <a:ext uri="{FF2B5EF4-FFF2-40B4-BE49-F238E27FC236}">
                  <a16:creationId xmlns:a16="http://schemas.microsoft.com/office/drawing/2014/main" id="{0F64BBD7-5952-4E78-8D1F-0F4D6AD11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" y="3197"/>
              <a:ext cx="16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700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 sz="3600"/>
            </a:p>
          </p:txBody>
        </p:sp>
        <p:sp>
          <p:nvSpPr>
            <p:cNvPr id="27660" name="Line 12">
              <a:extLst>
                <a:ext uri="{FF2B5EF4-FFF2-40B4-BE49-F238E27FC236}">
                  <a16:creationId xmlns:a16="http://schemas.microsoft.com/office/drawing/2014/main" id="{41DF631B-62FC-445A-81CA-092D8819F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5" y="2329"/>
              <a:ext cx="1" cy="868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Line 13">
              <a:extLst>
                <a:ext uri="{FF2B5EF4-FFF2-40B4-BE49-F238E27FC236}">
                  <a16:creationId xmlns:a16="http://schemas.microsoft.com/office/drawing/2014/main" id="{C6928251-891C-4C17-B055-CAB6B3CE5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5" y="3197"/>
              <a:ext cx="90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Line 14">
              <a:extLst>
                <a:ext uri="{FF2B5EF4-FFF2-40B4-BE49-F238E27FC236}">
                  <a16:creationId xmlns:a16="http://schemas.microsoft.com/office/drawing/2014/main" id="{E75223E7-3C1F-4281-A3D3-14CD37B64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114"/>
              <a:ext cx="1" cy="83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Line 15">
              <a:extLst>
                <a:ext uri="{FF2B5EF4-FFF2-40B4-BE49-F238E27FC236}">
                  <a16:creationId xmlns:a16="http://schemas.microsoft.com/office/drawing/2014/main" id="{AE43E441-6965-4634-A05E-512558C3A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5" y="3114"/>
              <a:ext cx="90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Oval 16">
              <a:extLst>
                <a:ext uri="{FF2B5EF4-FFF2-40B4-BE49-F238E27FC236}">
                  <a16:creationId xmlns:a16="http://schemas.microsoft.com/office/drawing/2014/main" id="{9AE58099-3B38-4B82-8F3B-FF4E50E53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3176"/>
              <a:ext cx="56" cy="5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Rectangle 17">
              <a:extLst>
                <a:ext uri="{FF2B5EF4-FFF2-40B4-BE49-F238E27FC236}">
                  <a16:creationId xmlns:a16="http://schemas.microsoft.com/office/drawing/2014/main" id="{96C31FB1-D2DE-458D-84CD-BB4A388C5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9" y="3229"/>
              <a:ext cx="19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300" b="1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  <a:endParaRPr lang="en-US" altLang="en-US" sz="3200"/>
            </a:p>
          </p:txBody>
        </p:sp>
        <p:sp>
          <p:nvSpPr>
            <p:cNvPr id="27666" name="Oval 18">
              <a:extLst>
                <a:ext uri="{FF2B5EF4-FFF2-40B4-BE49-F238E27FC236}">
                  <a16:creationId xmlns:a16="http://schemas.microsoft.com/office/drawing/2014/main" id="{933A6B59-808E-47C5-8A3A-BF1976922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2309"/>
              <a:ext cx="56" cy="5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Rectangle 19">
              <a:extLst>
                <a:ext uri="{FF2B5EF4-FFF2-40B4-BE49-F238E27FC236}">
                  <a16:creationId xmlns:a16="http://schemas.microsoft.com/office/drawing/2014/main" id="{3D413FDD-C077-4B97-BF6F-F1A5D5FD4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131"/>
              <a:ext cx="20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300" b="1">
                  <a:solidFill>
                    <a:srgbClr val="0000FF"/>
                  </a:solidFill>
                  <a:latin typeface="Arial" panose="020B0604020202020204" pitchFamily="34" charset="0"/>
                </a:rPr>
                <a:t>O</a:t>
              </a:r>
              <a:endParaRPr lang="en-US" altLang="en-US" sz="3200"/>
            </a:p>
          </p:txBody>
        </p:sp>
      </p:grpSp>
      <p:sp>
        <p:nvSpPr>
          <p:cNvPr id="27668" name="AutoShape 20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8ED6E11F-24C7-4038-81FE-31553D611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324600"/>
            <a:ext cx="7620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5">
            <a:extLst>
              <a:ext uri="{FF2B5EF4-FFF2-40B4-BE49-F238E27FC236}">
                <a16:creationId xmlns:a16="http://schemas.microsoft.com/office/drawing/2014/main" id="{35BBBD0D-A8E0-4BA6-BF67-1C58F378A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600" u="sng">
                <a:solidFill>
                  <a:srgbClr val="FF0000"/>
                </a:solidFill>
                <a:latin typeface="Times New Roman" panose="02020603050405020304" pitchFamily="18" charset="0"/>
              </a:rPr>
              <a:t>2. Hệ thức giữa khoảng cách từ tâm đường tròn đến đường thẳng và bán kính của đường tròn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4BC4A6DE-31A8-480A-9FCC-309741B44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9144000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Đặt OH = d, ta có kết luận sau: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Đường thẳng a và đường tròn (O) cắt nhau thì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d &lt; R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Đường thẳng a và đường tròn (O) tiếp xúc nhau thì </a:t>
            </a: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d = R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Đường thẳng a và đường tròn (O) không giao nhau thì </a:t>
            </a: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d &gt; R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2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68" name="Group 40">
            <a:extLst>
              <a:ext uri="{FF2B5EF4-FFF2-40B4-BE49-F238E27FC236}">
                <a16:creationId xmlns:a16="http://schemas.microsoft.com/office/drawing/2014/main" id="{8A86DE66-7088-493A-8314-42C355BCB4D3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228600" y="1058863"/>
          <a:ext cx="8686800" cy="5764213"/>
        </p:xfrm>
        <a:graphic>
          <a:graphicData uri="http://schemas.openxmlformats.org/drawingml/2006/table">
            <a:tbl>
              <a:tblPr/>
              <a:tblGrid>
                <a:gridCol w="5614988">
                  <a:extLst>
                    <a:ext uri="{9D8B030D-6E8A-4147-A177-3AD203B41FA5}">
                      <a16:colId xmlns:a16="http://schemas.microsoft.com/office/drawing/2014/main" val="54670416"/>
                    </a:ext>
                  </a:extLst>
                </a:gridCol>
                <a:gridCol w="1624012">
                  <a:extLst>
                    <a:ext uri="{9D8B030D-6E8A-4147-A177-3AD203B41FA5}">
                      <a16:colId xmlns:a16="http://schemas.microsoft.com/office/drawing/2014/main" val="118353099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450040800"/>
                    </a:ext>
                  </a:extLst>
                </a:gridCol>
              </a:tblGrid>
              <a:tr h="1254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panose="020B0604020202020204" pitchFamily="34" charset="0"/>
                        </a:rPr>
                        <a:t>Vị trí tương đối của đường thẳng và đường trò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panose="020B0604020202020204" pitchFamily="34" charset="0"/>
                        </a:rPr>
                        <a:t>Số điểm chu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panose="020B0604020202020204" pitchFamily="34" charset="0"/>
                        </a:rPr>
                        <a:t>Hệ thức d và 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399509"/>
                  </a:ext>
                </a:extLst>
              </a:tr>
              <a:tr h="1479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Đường thẳng và đường tròn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cắt nhau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5458832"/>
                  </a:ext>
                </a:extLst>
              </a:tr>
              <a:tr h="1455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Đường thẳng và đường trò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tiếp xú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9449565"/>
                  </a:ext>
                </a:extLst>
              </a:tr>
              <a:tr h="1457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Đường thẳng và đường tròn không giao nhau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7492336"/>
                  </a:ext>
                </a:extLst>
              </a:tr>
            </a:tbl>
          </a:graphicData>
        </a:graphic>
      </p:graphicFrame>
      <p:sp>
        <p:nvSpPr>
          <p:cNvPr id="73756" name="Text Box 28">
            <a:extLst>
              <a:ext uri="{FF2B5EF4-FFF2-40B4-BE49-F238E27FC236}">
                <a16:creationId xmlns:a16="http://schemas.microsoft.com/office/drawing/2014/main" id="{833D0BCE-A145-41BE-90E7-65C901FD4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88925"/>
            <a:ext cx="609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Bảng tóm tắt</a:t>
            </a:r>
          </a:p>
        </p:txBody>
      </p:sp>
      <p:sp>
        <p:nvSpPr>
          <p:cNvPr id="73760" name="Text Box 32">
            <a:extLst>
              <a:ext uri="{FF2B5EF4-FFF2-40B4-BE49-F238E27FC236}">
                <a16:creationId xmlns:a16="http://schemas.microsoft.com/office/drawing/2014/main" id="{79354F4A-371E-43C2-8E1B-8CBA6F866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909888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761" name="Text Box 33">
            <a:extLst>
              <a:ext uri="{FF2B5EF4-FFF2-40B4-BE49-F238E27FC236}">
                <a16:creationId xmlns:a16="http://schemas.microsoft.com/office/drawing/2014/main" id="{5CBBED52-9FCA-47D2-BDB2-5791D43E7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819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73762" name="Text Box 34">
            <a:extLst>
              <a:ext uri="{FF2B5EF4-FFF2-40B4-BE49-F238E27FC236}">
                <a16:creationId xmlns:a16="http://schemas.microsoft.com/office/drawing/2014/main" id="{3F4ADF24-B2F5-4508-9019-B3229C916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895600"/>
            <a:ext cx="106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d &lt; R</a:t>
            </a:r>
          </a:p>
        </p:txBody>
      </p:sp>
      <p:sp>
        <p:nvSpPr>
          <p:cNvPr id="73763" name="Text Box 35">
            <a:extLst>
              <a:ext uri="{FF2B5EF4-FFF2-40B4-BE49-F238E27FC236}">
                <a16:creationId xmlns:a16="http://schemas.microsoft.com/office/drawing/2014/main" id="{A0FD5433-78A2-4616-8158-ECC345C2D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281488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3764" name="Text Box 36">
            <a:extLst>
              <a:ext uri="{FF2B5EF4-FFF2-40B4-BE49-F238E27FC236}">
                <a16:creationId xmlns:a16="http://schemas.microsoft.com/office/drawing/2014/main" id="{B3587A10-7786-493E-8943-652C6AE79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281488"/>
            <a:ext cx="106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d = R</a:t>
            </a:r>
          </a:p>
        </p:txBody>
      </p:sp>
      <p:sp>
        <p:nvSpPr>
          <p:cNvPr id="73765" name="Text Box 37">
            <a:extLst>
              <a:ext uri="{FF2B5EF4-FFF2-40B4-BE49-F238E27FC236}">
                <a16:creationId xmlns:a16="http://schemas.microsoft.com/office/drawing/2014/main" id="{11DFB1A1-5A7C-4685-BDAC-FE0A33A9A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805488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3766" name="Text Box 38">
            <a:extLst>
              <a:ext uri="{FF2B5EF4-FFF2-40B4-BE49-F238E27FC236}">
                <a16:creationId xmlns:a16="http://schemas.microsoft.com/office/drawing/2014/main" id="{EFB33B08-345E-4E7C-8A66-25B464B73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805488"/>
            <a:ext cx="106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d &gt; 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20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10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10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10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10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10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10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6" grpId="0"/>
      <p:bldP spid="73760" grpId="0"/>
      <p:bldP spid="73762" grpId="0"/>
      <p:bldP spid="73763" grpId="0"/>
      <p:bldP spid="73764" grpId="0"/>
      <p:bldP spid="73765" grpId="0"/>
      <p:bldP spid="737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2B81FBB3-FF5C-46FD-B180-6EFC07A02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1649413"/>
            <a:ext cx="7470776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b) Gọi B và C là các giao điểm của đường thẳng a và đường tròn (O). Tính độ dài BC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0C3DF932-9E6D-4757-BD3A-E782AF5E2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95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a) Gọi OH là khoảng cách từ O đến đường thẳng a, ta có         d =OH = 3cm, R = 5cm suy ra </a:t>
            </a:r>
            <a:r>
              <a:rPr lang="en-US" altLang="en-US" sz="2800">
                <a:solidFill>
                  <a:srgbClr val="D60093"/>
                </a:solidFill>
                <a:latin typeface="Times New Roman" panose="02020603050405020304" pitchFamily="18" charset="0"/>
              </a:rPr>
              <a:t>d &lt; R</a:t>
            </a:r>
            <a:r>
              <a:rPr lang="en-US" altLang="en-US" sz="2800">
                <a:latin typeface="Times New Roman" panose="02020603050405020304" pitchFamily="18" charset="0"/>
              </a:rPr>
              <a:t>, do đó đường thẳng và đường tròn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</a:rPr>
              <a:t>cắt nhau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B981392A-89B4-46FD-95F9-0539F1398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0"/>
            <a:ext cx="8239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Cho đường thẳng a và một điểm O cách a là 3cm . Vẽ đường tròn tâm O bán kính 5cm</a:t>
            </a:r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5EA3E804-C06E-44FF-9EEB-529C5EB90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" y="788988"/>
            <a:ext cx="80883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Đường thẳng a có vị trí như thế nào đối với đường tròn (O) ? Vì sao ?</a:t>
            </a:r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87010ED4-7D15-4AB4-A7CE-6174352E5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" y="2514600"/>
            <a:ext cx="2509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Chứng minh:</a:t>
            </a:r>
          </a:p>
        </p:txBody>
      </p:sp>
      <p:sp>
        <p:nvSpPr>
          <p:cNvPr id="46087" name="Text Box 7">
            <a:extLst>
              <a:ext uri="{FF2B5EF4-FFF2-40B4-BE49-F238E27FC236}">
                <a16:creationId xmlns:a16="http://schemas.microsoft.com/office/drawing/2014/main" id="{2292A4A7-17ED-4E83-9017-2339E86F5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6381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b) áp dụng định lý Pytago vào tam giác vuông OHB ta có:</a:t>
            </a:r>
          </a:p>
        </p:txBody>
      </p:sp>
      <p:sp>
        <p:nvSpPr>
          <p:cNvPr id="46088" name="Rectangle 8">
            <a:extLst>
              <a:ext uri="{FF2B5EF4-FFF2-40B4-BE49-F238E27FC236}">
                <a16:creationId xmlns:a16="http://schemas.microsoft.com/office/drawing/2014/main" id="{5657B51C-DF1F-47ED-B416-469D046A1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56188"/>
            <a:ext cx="6505575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BH</a:t>
            </a:r>
            <a:r>
              <a:rPr lang="en-US" altLang="en-US" sz="2800" baseline="30000">
                <a:latin typeface="Times New Roman" panose="02020603050405020304" pitchFamily="18" charset="0"/>
              </a:rPr>
              <a:t>2 </a:t>
            </a:r>
            <a:r>
              <a:rPr lang="en-US" altLang="en-US" sz="2800">
                <a:latin typeface="Times New Roman" panose="02020603050405020304" pitchFamily="18" charset="0"/>
              </a:rPr>
              <a:t>= OB</a:t>
            </a:r>
            <a:r>
              <a:rPr lang="en-US" altLang="en-US" sz="2800" baseline="30000">
                <a:latin typeface="Times New Roman" panose="02020603050405020304" pitchFamily="18" charset="0"/>
              </a:rPr>
              <a:t>2 </a:t>
            </a:r>
            <a:r>
              <a:rPr lang="en-US" altLang="en-US" sz="2800">
                <a:latin typeface="Times New Roman" panose="02020603050405020304" pitchFamily="18" charset="0"/>
              </a:rPr>
              <a:t>- OH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  = 5</a:t>
            </a:r>
            <a:r>
              <a:rPr lang="en-US" altLang="en-US" sz="2800" baseline="30000">
                <a:latin typeface="Times New Roman" panose="02020603050405020304" pitchFamily="18" charset="0"/>
              </a:rPr>
              <a:t>2 </a:t>
            </a:r>
            <a:r>
              <a:rPr lang="en-US" altLang="en-US" sz="2800">
                <a:latin typeface="Times New Roman" panose="02020603050405020304" pitchFamily="18" charset="0"/>
              </a:rPr>
              <a:t>-3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 =16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en-US" sz="2800">
                <a:latin typeface="Times New Roman" panose="02020603050405020304" pitchFamily="18" charset="0"/>
              </a:rPr>
              <a:t>BH = 4cm Vì HB = HC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en-US" sz="2800">
                <a:latin typeface="Times New Roman" panose="02020603050405020304" pitchFamily="18" charset="0"/>
              </a:rPr>
              <a:t>nên BC = 2.BH = 8cm</a:t>
            </a:r>
          </a:p>
        </p:txBody>
      </p:sp>
      <p:pic>
        <p:nvPicPr>
          <p:cNvPr id="46089" name="Picture 9">
            <a:extLst>
              <a:ext uri="{FF2B5EF4-FFF2-40B4-BE49-F238E27FC236}">
                <a16:creationId xmlns:a16="http://schemas.microsoft.com/office/drawing/2014/main" id="{17322F35-AF1A-426E-AF28-E9E1F243C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413" y="4137025"/>
            <a:ext cx="2678112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090" name="Group 10">
            <a:extLst>
              <a:ext uri="{FF2B5EF4-FFF2-40B4-BE49-F238E27FC236}">
                <a16:creationId xmlns:a16="http://schemas.microsoft.com/office/drawing/2014/main" id="{B48D81F2-10ED-4C7E-B541-7109F14B8BED}"/>
              </a:ext>
            </a:extLst>
          </p:cNvPr>
          <p:cNvGrpSpPr>
            <a:grpSpLocks/>
          </p:cNvGrpSpPr>
          <p:nvPr/>
        </p:nvGrpSpPr>
        <p:grpSpPr bwMode="auto">
          <a:xfrm>
            <a:off x="7532688" y="5268913"/>
            <a:ext cx="798512" cy="666750"/>
            <a:chOff x="4745" y="3319"/>
            <a:chExt cx="503" cy="420"/>
          </a:xfrm>
        </p:grpSpPr>
        <p:sp>
          <p:nvSpPr>
            <p:cNvPr id="46091" name="Line 11">
              <a:extLst>
                <a:ext uri="{FF2B5EF4-FFF2-40B4-BE49-F238E27FC236}">
                  <a16:creationId xmlns:a16="http://schemas.microsoft.com/office/drawing/2014/main" id="{7162BBBE-02F6-46D5-9BCE-39454D58C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5" y="3319"/>
              <a:ext cx="503" cy="4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2" name="Text Box 12">
              <a:extLst>
                <a:ext uri="{FF2B5EF4-FFF2-40B4-BE49-F238E27FC236}">
                  <a16:creationId xmlns:a16="http://schemas.microsoft.com/office/drawing/2014/main" id="{6F296D8F-61C7-4CB1-85C0-4D1D8DE36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3" y="3328"/>
              <a:ext cx="21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46093" name="Group 13">
            <a:extLst>
              <a:ext uri="{FF2B5EF4-FFF2-40B4-BE49-F238E27FC236}">
                <a16:creationId xmlns:a16="http://schemas.microsoft.com/office/drawing/2014/main" id="{25D833E6-518D-4D90-B62A-0ADD231B869A}"/>
              </a:ext>
            </a:extLst>
          </p:cNvPr>
          <p:cNvGrpSpPr>
            <a:grpSpLocks/>
          </p:cNvGrpSpPr>
          <p:nvPr/>
        </p:nvGrpSpPr>
        <p:grpSpPr bwMode="auto">
          <a:xfrm>
            <a:off x="66675" y="119063"/>
            <a:ext cx="877888" cy="693737"/>
            <a:chOff x="0" y="1428"/>
            <a:chExt cx="553" cy="437"/>
          </a:xfrm>
        </p:grpSpPr>
        <p:grpSp>
          <p:nvGrpSpPr>
            <p:cNvPr id="46094" name="Group 14">
              <a:extLst>
                <a:ext uri="{FF2B5EF4-FFF2-40B4-BE49-F238E27FC236}">
                  <a16:creationId xmlns:a16="http://schemas.microsoft.com/office/drawing/2014/main" id="{C5C2E8ED-060F-4344-A09B-82591502FE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428"/>
              <a:ext cx="553" cy="437"/>
              <a:chOff x="192" y="1248"/>
              <a:chExt cx="288" cy="336"/>
            </a:xfrm>
          </p:grpSpPr>
          <p:pic>
            <p:nvPicPr>
              <p:cNvPr id="46095" name="Picture 15" descr="dau hoi">
                <a:extLst>
                  <a:ext uri="{FF2B5EF4-FFF2-40B4-BE49-F238E27FC236}">
                    <a16:creationId xmlns:a16="http://schemas.microsoft.com/office/drawing/2014/main" id="{4F618F26-9B4A-4FFC-A194-AD958D6ABA1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1272"/>
                <a:ext cx="1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096" name="Rectangle 16">
                <a:extLst>
                  <a:ext uri="{FF2B5EF4-FFF2-40B4-BE49-F238E27FC236}">
                    <a16:creationId xmlns:a16="http://schemas.microsoft.com/office/drawing/2014/main" id="{C706B686-106B-4403-AE66-88528C9F54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248"/>
                <a:ext cx="288" cy="336"/>
              </a:xfrm>
              <a:prstGeom prst="rect">
                <a:avLst/>
              </a:prstGeom>
              <a:noFill/>
              <a:ln w="38100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/>
              </a:p>
            </p:txBody>
          </p:sp>
        </p:grpSp>
        <p:sp>
          <p:nvSpPr>
            <p:cNvPr id="46097" name="WordArt 17">
              <a:extLst>
                <a:ext uri="{FF2B5EF4-FFF2-40B4-BE49-F238E27FC236}">
                  <a16:creationId xmlns:a16="http://schemas.microsoft.com/office/drawing/2014/main" id="{C15017D0-0966-49AE-8A16-65F7B79E8BF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94" y="1467"/>
              <a:ext cx="144" cy="33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336699"/>
                  </a:solidFill>
                  <a:effectLst>
                    <a:outerShdw dist="45791" dir="2021404" algn="ctr" rotWithShape="0">
                      <a:srgbClr val="B2B2B2">
                        <a:alpha val="8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52" dur="2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3" grpId="0"/>
      <p:bldP spid="46084" grpId="0"/>
      <p:bldP spid="46085" grpId="0"/>
      <p:bldP spid="46086" grpId="0"/>
      <p:bldP spid="46087" grpId="0"/>
      <p:bldP spid="460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33" name="Group 29">
            <a:extLst>
              <a:ext uri="{FF2B5EF4-FFF2-40B4-BE49-F238E27FC236}">
                <a16:creationId xmlns:a16="http://schemas.microsoft.com/office/drawing/2014/main" id="{B06498DA-C3B4-4D17-A2D7-DDF0535AA4B1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76200" y="2268538"/>
          <a:ext cx="8991600" cy="4469638"/>
        </p:xfrm>
        <a:graphic>
          <a:graphicData uri="http://schemas.openxmlformats.org/drawingml/2006/table">
            <a:tbl>
              <a:tblPr/>
              <a:tblGrid>
                <a:gridCol w="1306513">
                  <a:extLst>
                    <a:ext uri="{9D8B030D-6E8A-4147-A177-3AD203B41FA5}">
                      <a16:colId xmlns:a16="http://schemas.microsoft.com/office/drawing/2014/main" val="1918994567"/>
                    </a:ext>
                  </a:extLst>
                </a:gridCol>
                <a:gridCol w="2746375">
                  <a:extLst>
                    <a:ext uri="{9D8B030D-6E8A-4147-A177-3AD203B41FA5}">
                      <a16:colId xmlns:a16="http://schemas.microsoft.com/office/drawing/2014/main" val="643765324"/>
                    </a:ext>
                  </a:extLst>
                </a:gridCol>
                <a:gridCol w="4938712">
                  <a:extLst>
                    <a:ext uri="{9D8B030D-6E8A-4147-A177-3AD203B41FA5}">
                      <a16:colId xmlns:a16="http://schemas.microsoft.com/office/drawing/2014/main" val="1068140118"/>
                    </a:ext>
                  </a:extLst>
                </a:gridCol>
              </a:tblGrid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d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Vị trí tương đối của đường thẳng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và đường trò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2269976"/>
                  </a:ext>
                </a:extLst>
              </a:tr>
              <a:tr h="2622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5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6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4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3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...................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7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....................................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     Tiếp xúc nhau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</a:rPr>
                        <a:t>.................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363601"/>
                  </a:ext>
                </a:extLst>
              </a:tr>
            </a:tbl>
          </a:graphicData>
        </a:graphic>
      </p:graphicFrame>
      <p:sp>
        <p:nvSpPr>
          <p:cNvPr id="47120" name="Text Box 16">
            <a:extLst>
              <a:ext uri="{FF2B5EF4-FFF2-40B4-BE49-F238E27FC236}">
                <a16:creationId xmlns:a16="http://schemas.microsoft.com/office/drawing/2014/main" id="{63B20AE6-4E4A-4257-9845-5B288E2CF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788" y="4668838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6cm</a:t>
            </a:r>
          </a:p>
        </p:txBody>
      </p:sp>
      <p:sp>
        <p:nvSpPr>
          <p:cNvPr id="47121" name="Text Box 17">
            <a:extLst>
              <a:ext uri="{FF2B5EF4-FFF2-40B4-BE49-F238E27FC236}">
                <a16:creationId xmlns:a16="http://schemas.microsoft.com/office/drawing/2014/main" id="{758DE5E6-CE9F-45B2-B2B0-2029E6CD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11480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Cắt nhau</a:t>
            </a:r>
          </a:p>
        </p:txBody>
      </p:sp>
      <p:sp>
        <p:nvSpPr>
          <p:cNvPr id="47122" name="Text Box 18">
            <a:extLst>
              <a:ext uri="{FF2B5EF4-FFF2-40B4-BE49-F238E27FC236}">
                <a16:creationId xmlns:a16="http://schemas.microsoft.com/office/drawing/2014/main" id="{5DF08F34-4C62-4C45-8B6D-7CCC86E2D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410200"/>
            <a:ext cx="396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Không giao nhau</a:t>
            </a:r>
          </a:p>
        </p:txBody>
      </p:sp>
      <p:sp>
        <p:nvSpPr>
          <p:cNvPr id="47123" name="Text Box 19">
            <a:extLst>
              <a:ext uri="{FF2B5EF4-FFF2-40B4-BE49-F238E27FC236}">
                <a16:creationId xmlns:a16="http://schemas.microsoft.com/office/drawing/2014/main" id="{FEC7296B-7743-4821-8011-6016896EC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123825"/>
            <a:ext cx="8770938" cy="183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800" u="sng">
                <a:solidFill>
                  <a:srgbClr val="FF0000"/>
                </a:solidFill>
                <a:latin typeface="Times New Roman" panose="02020603050405020304" pitchFamily="18" charset="0"/>
              </a:rPr>
              <a:t>Bài 17/109:</a:t>
            </a:r>
            <a:r>
              <a:rPr lang="en-US" altLang="en-US" sz="3800">
                <a:latin typeface="Times New Roman" panose="02020603050405020304" pitchFamily="18" charset="0"/>
              </a:rPr>
              <a:t> </a:t>
            </a:r>
            <a:r>
              <a:rPr lang="en-US" altLang="en-US" sz="3800">
                <a:solidFill>
                  <a:srgbClr val="0000FF"/>
                </a:solidFill>
                <a:latin typeface="Times New Roman" panose="02020603050405020304" pitchFamily="18" charset="0"/>
              </a:rPr>
              <a:t>Điền vào chỗ trống (...) trong bảng sau (R là bán kính của đường tròn, d là khoảng cách từ tâm đến đường thẳng).</a:t>
            </a:r>
          </a:p>
        </p:txBody>
      </p:sp>
    </p:spTree>
  </p:cSld>
  <p:clrMapOvr>
    <a:masterClrMapping/>
  </p:clrMapOvr>
  <p:transition spd="med"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0" grpId="0" autoUpdateAnimBg="0"/>
      <p:bldP spid="47121" grpId="0" autoUpdateAnimBg="0"/>
      <p:bldP spid="47122" grpId="0" autoUpdateAnimBg="0"/>
      <p:bldP spid="471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Line 2">
            <a:extLst>
              <a:ext uri="{FF2B5EF4-FFF2-40B4-BE49-F238E27FC236}">
                <a16:creationId xmlns:a16="http://schemas.microsoft.com/office/drawing/2014/main" id="{FE801194-D8EA-41E6-BC19-F4AB05AA6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5791200"/>
            <a:ext cx="7086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5" name="Line 3">
            <a:extLst>
              <a:ext uri="{FF2B5EF4-FFF2-40B4-BE49-F238E27FC236}">
                <a16:creationId xmlns:a16="http://schemas.microsoft.com/office/drawing/2014/main" id="{E07B1DDC-12B8-48D2-ABD0-951CDD355D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2133600"/>
            <a:ext cx="0" cy="4495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6" name="Text Box 4">
            <a:extLst>
              <a:ext uri="{FF2B5EF4-FFF2-40B4-BE49-F238E27FC236}">
                <a16:creationId xmlns:a16="http://schemas.microsoft.com/office/drawing/2014/main" id="{D719533E-17CB-45E0-8DA2-638433A46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3" y="56483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8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9877" name="Text Box 5">
            <a:extLst>
              <a:ext uri="{FF2B5EF4-FFF2-40B4-BE49-F238E27FC236}">
                <a16:creationId xmlns:a16="http://schemas.microsoft.com/office/drawing/2014/main" id="{C9318AC0-2D2A-48FD-AE3F-06FEE35FF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3188" y="5618163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8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9878" name="Text Box 6">
            <a:extLst>
              <a:ext uri="{FF2B5EF4-FFF2-40B4-BE49-F238E27FC236}">
                <a16:creationId xmlns:a16="http://schemas.microsoft.com/office/drawing/2014/main" id="{AB420F21-F9D2-4400-8FC1-770179AE8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7526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8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79879" name="Text Box 7">
            <a:extLst>
              <a:ext uri="{FF2B5EF4-FFF2-40B4-BE49-F238E27FC236}">
                <a16:creationId xmlns:a16="http://schemas.microsoft.com/office/drawing/2014/main" id="{97D9DE87-D92E-4D13-B782-E467C5DAB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429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8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9880" name="Line 8">
            <a:extLst>
              <a:ext uri="{FF2B5EF4-FFF2-40B4-BE49-F238E27FC236}">
                <a16:creationId xmlns:a16="http://schemas.microsoft.com/office/drawing/2014/main" id="{FE85D6DE-7733-49D6-BE1B-C3D9FDAB19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3763963"/>
            <a:ext cx="16002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1" name="Line 9">
            <a:extLst>
              <a:ext uri="{FF2B5EF4-FFF2-40B4-BE49-F238E27FC236}">
                <a16:creationId xmlns:a16="http://schemas.microsoft.com/office/drawing/2014/main" id="{82F934EB-E2B6-47B1-9C4B-F45306670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0513" y="3795713"/>
            <a:ext cx="0" cy="1995487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2" name="AutoShape 10">
            <a:extLst>
              <a:ext uri="{FF2B5EF4-FFF2-40B4-BE49-F238E27FC236}">
                <a16:creationId xmlns:a16="http://schemas.microsoft.com/office/drawing/2014/main" id="{1E4683E1-6FF5-4A67-BE68-642686075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3719513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3" name="Text Box 11">
            <a:extLst>
              <a:ext uri="{FF2B5EF4-FFF2-40B4-BE49-F238E27FC236}">
                <a16:creationId xmlns:a16="http://schemas.microsoft.com/office/drawing/2014/main" id="{B7A52325-B8E2-42E5-B07E-02628A1B5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1863" y="3490913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8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9884" name="Text Box 12">
            <a:extLst>
              <a:ext uri="{FF2B5EF4-FFF2-40B4-BE49-F238E27FC236}">
                <a16:creationId xmlns:a16="http://schemas.microsoft.com/office/drawing/2014/main" id="{F2B17DFA-B52E-40FC-93F4-AD1DD685F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5668963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8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pSp>
        <p:nvGrpSpPr>
          <p:cNvPr id="79885" name="Group 13">
            <a:extLst>
              <a:ext uri="{FF2B5EF4-FFF2-40B4-BE49-F238E27FC236}">
                <a16:creationId xmlns:a16="http://schemas.microsoft.com/office/drawing/2014/main" id="{05DB5FCC-A6FF-4B77-8679-13E117E2E53E}"/>
              </a:ext>
            </a:extLst>
          </p:cNvPr>
          <p:cNvGrpSpPr>
            <a:grpSpLocks/>
          </p:cNvGrpSpPr>
          <p:nvPr/>
        </p:nvGrpSpPr>
        <p:grpSpPr bwMode="auto">
          <a:xfrm rot="-987504" flipH="1" flipV="1">
            <a:off x="4175125" y="3562350"/>
            <a:ext cx="1247775" cy="1395413"/>
            <a:chOff x="2204" y="1319"/>
            <a:chExt cx="1697" cy="1817"/>
          </a:xfrm>
        </p:grpSpPr>
        <p:sp>
          <p:nvSpPr>
            <p:cNvPr id="79886" name="Rectangle 14">
              <a:extLst>
                <a:ext uri="{FF2B5EF4-FFF2-40B4-BE49-F238E27FC236}">
                  <a16:creationId xmlns:a16="http://schemas.microsoft.com/office/drawing/2014/main" id="{2A4CACED-4D0F-494B-BFFF-2BA015922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" y="1534"/>
              <a:ext cx="1321" cy="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87" name="Rectangle 15">
              <a:extLst>
                <a:ext uri="{FF2B5EF4-FFF2-40B4-BE49-F238E27FC236}">
                  <a16:creationId xmlns:a16="http://schemas.microsoft.com/office/drawing/2014/main" id="{7DDDF7C9-1321-4256-89EF-8D2E35E3AF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081" y="2253"/>
              <a:ext cx="1364" cy="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88" name="Oval 16">
              <a:extLst>
                <a:ext uri="{FF2B5EF4-FFF2-40B4-BE49-F238E27FC236}">
                  <a16:creationId xmlns:a16="http://schemas.microsoft.com/office/drawing/2014/main" id="{284807DC-C12D-441A-9A63-2BC3CC00E2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385805">
              <a:off x="3694" y="1486"/>
              <a:ext cx="129" cy="13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89" name="Rectangle 17">
              <a:extLst>
                <a:ext uri="{FF2B5EF4-FFF2-40B4-BE49-F238E27FC236}">
                  <a16:creationId xmlns:a16="http://schemas.microsoft.com/office/drawing/2014/main" id="{4E59D8AC-06CC-4595-A027-CACF64CF88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016640">
              <a:off x="3747" y="1399"/>
              <a:ext cx="233" cy="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0" name="AutoShape 18">
              <a:extLst>
                <a:ext uri="{FF2B5EF4-FFF2-40B4-BE49-F238E27FC236}">
                  <a16:creationId xmlns:a16="http://schemas.microsoft.com/office/drawing/2014/main" id="{1B4D37D4-4963-4D8F-8465-EF1E48DBB1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251" y="1469"/>
              <a:ext cx="79" cy="173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1" name="Line 19">
              <a:extLst>
                <a:ext uri="{FF2B5EF4-FFF2-40B4-BE49-F238E27FC236}">
                  <a16:creationId xmlns:a16="http://schemas.microsoft.com/office/drawing/2014/main" id="{58E73416-3CC2-4A8E-83C2-5B2FEA274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" y="2770"/>
              <a:ext cx="9" cy="36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92" name="Rectangle 20">
              <a:extLst>
                <a:ext uri="{FF2B5EF4-FFF2-40B4-BE49-F238E27FC236}">
                  <a16:creationId xmlns:a16="http://schemas.microsoft.com/office/drawing/2014/main" id="{78719D14-A178-418B-B214-613CD3628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2771"/>
              <a:ext cx="2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93" name="Oval 21">
            <a:extLst>
              <a:ext uri="{FF2B5EF4-FFF2-40B4-BE49-F238E27FC236}">
                <a16:creationId xmlns:a16="http://schemas.microsoft.com/office/drawing/2014/main" id="{FD5C6A50-6E8C-481A-9BC0-10834C777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124200" cy="3048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894" name="Group 22">
            <a:extLst>
              <a:ext uri="{FF2B5EF4-FFF2-40B4-BE49-F238E27FC236}">
                <a16:creationId xmlns:a16="http://schemas.microsoft.com/office/drawing/2014/main" id="{D81027F7-5F18-44E3-83BC-7F00B1C5486D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2825750" y="2978150"/>
            <a:ext cx="2578100" cy="1524000"/>
            <a:chOff x="326" y="1584"/>
            <a:chExt cx="2838" cy="1524"/>
          </a:xfrm>
        </p:grpSpPr>
        <p:grpSp>
          <p:nvGrpSpPr>
            <p:cNvPr id="79895" name="Group 23">
              <a:extLst>
                <a:ext uri="{FF2B5EF4-FFF2-40B4-BE49-F238E27FC236}">
                  <a16:creationId xmlns:a16="http://schemas.microsoft.com/office/drawing/2014/main" id="{8F313B89-15A1-4E8A-9FBF-EA0CC06F3FB3}"/>
                </a:ext>
              </a:extLst>
            </p:cNvPr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79896" name="Rectangle 24">
                <a:extLst>
                  <a:ext uri="{FF2B5EF4-FFF2-40B4-BE49-F238E27FC236}">
                    <a16:creationId xmlns:a16="http://schemas.microsoft.com/office/drawing/2014/main" id="{3532573E-F891-4B5A-BAA1-951CE6CDFB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7" name="Rectangle 25">
                <a:extLst>
                  <a:ext uri="{FF2B5EF4-FFF2-40B4-BE49-F238E27FC236}">
                    <a16:creationId xmlns:a16="http://schemas.microsoft.com/office/drawing/2014/main" id="{ECE3F950-1E1E-4DF1-BA51-1A61C5D5A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8" name="Oval 26">
                <a:extLst>
                  <a:ext uri="{FF2B5EF4-FFF2-40B4-BE49-F238E27FC236}">
                    <a16:creationId xmlns:a16="http://schemas.microsoft.com/office/drawing/2014/main" id="{AAB932DA-925D-4844-8FA8-B440DFBDA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9" name="Rectangle 27">
                <a:extLst>
                  <a:ext uri="{FF2B5EF4-FFF2-40B4-BE49-F238E27FC236}">
                    <a16:creationId xmlns:a16="http://schemas.microsoft.com/office/drawing/2014/main" id="{00DA1362-9CF1-4C54-8B2B-8D119E5F26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0" name="AutoShape 28">
                <a:extLst>
                  <a:ext uri="{FF2B5EF4-FFF2-40B4-BE49-F238E27FC236}">
                    <a16:creationId xmlns:a16="http://schemas.microsoft.com/office/drawing/2014/main" id="{D78AB2BA-D61D-4778-A49A-C182EE777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1" name="Line 29">
                <a:extLst>
                  <a:ext uri="{FF2B5EF4-FFF2-40B4-BE49-F238E27FC236}">
                    <a16:creationId xmlns:a16="http://schemas.microsoft.com/office/drawing/2014/main" id="{F4935AF5-AD26-4AE9-8BD7-0DEC4D7EA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2" name="Rectangle 30">
                <a:extLst>
                  <a:ext uri="{FF2B5EF4-FFF2-40B4-BE49-F238E27FC236}">
                    <a16:creationId xmlns:a16="http://schemas.microsoft.com/office/drawing/2014/main" id="{F23EB9CC-D026-47F7-88BF-D148AB825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9903" name="Group 31">
              <a:extLst>
                <a:ext uri="{FF2B5EF4-FFF2-40B4-BE49-F238E27FC236}">
                  <a16:creationId xmlns:a16="http://schemas.microsoft.com/office/drawing/2014/main" id="{B1C2856A-32E9-4D13-A265-5DD88EF5C85B}"/>
                </a:ext>
              </a:extLst>
            </p:cNvPr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79904" name="Rectangle 32">
                <a:extLst>
                  <a:ext uri="{FF2B5EF4-FFF2-40B4-BE49-F238E27FC236}">
                    <a16:creationId xmlns:a16="http://schemas.microsoft.com/office/drawing/2014/main" id="{D70ED7CF-C3B5-4D7F-B07C-EE3DE208D8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5" name="Rectangle 33">
                <a:extLst>
                  <a:ext uri="{FF2B5EF4-FFF2-40B4-BE49-F238E27FC236}">
                    <a16:creationId xmlns:a16="http://schemas.microsoft.com/office/drawing/2014/main" id="{600BBD8F-A01A-4703-8A90-51F64C9165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6" name="Oval 34">
                <a:extLst>
                  <a:ext uri="{FF2B5EF4-FFF2-40B4-BE49-F238E27FC236}">
                    <a16:creationId xmlns:a16="http://schemas.microsoft.com/office/drawing/2014/main" id="{1ED36DF3-A5CC-4CE7-916F-9E0C6E3257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7" name="Rectangle 35">
                <a:extLst>
                  <a:ext uri="{FF2B5EF4-FFF2-40B4-BE49-F238E27FC236}">
                    <a16:creationId xmlns:a16="http://schemas.microsoft.com/office/drawing/2014/main" id="{41F575ED-2CEE-429C-AC25-716AC748C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8" name="AutoShape 36">
                <a:extLst>
                  <a:ext uri="{FF2B5EF4-FFF2-40B4-BE49-F238E27FC236}">
                    <a16:creationId xmlns:a16="http://schemas.microsoft.com/office/drawing/2014/main" id="{B006928D-D008-4E01-8A1E-F95A6469D1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9" name="Line 37">
                <a:extLst>
                  <a:ext uri="{FF2B5EF4-FFF2-40B4-BE49-F238E27FC236}">
                    <a16:creationId xmlns:a16="http://schemas.microsoft.com/office/drawing/2014/main" id="{08DE02D3-8FF6-47A1-8A47-5F6692D96A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0" name="Rectangle 38">
                <a:extLst>
                  <a:ext uri="{FF2B5EF4-FFF2-40B4-BE49-F238E27FC236}">
                    <a16:creationId xmlns:a16="http://schemas.microsoft.com/office/drawing/2014/main" id="{99BB5994-FF0E-4504-9CB9-D9CA2E5BA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66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9911" name="Text Box 39">
            <a:extLst>
              <a:ext uri="{FF2B5EF4-FFF2-40B4-BE49-F238E27FC236}">
                <a16:creationId xmlns:a16="http://schemas.microsoft.com/office/drawing/2014/main" id="{AA3CE347-DDCD-423A-8CAE-BA994C939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8900"/>
            <a:ext cx="8382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u="sng">
                <a:solidFill>
                  <a:srgbClr val="D60093"/>
                </a:solidFill>
                <a:latin typeface="Times New Roman" panose="02020603050405020304" pitchFamily="18" charset="0"/>
              </a:rPr>
              <a:t>Bài 18/110:</a:t>
            </a:r>
            <a:r>
              <a:rPr lang="en-US" altLang="en-US" sz="3600">
                <a:latin typeface="Times New Roman" panose="02020603050405020304" pitchFamily="18" charset="0"/>
              </a:rPr>
              <a:t> 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Trên mặt phẳng tọa độ Oxy, cho điểm A(3; 4). Hãy xác định vị trí tương đối của đường tròn (A; 3) và các trục tọa độ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9" dur="2000" fill="hold"/>
                                        <p:tgtEl>
                                          <p:spTgt spid="798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  <p:bldP spid="79877" grpId="0"/>
      <p:bldP spid="79878" grpId="0"/>
      <p:bldP spid="79879" grpId="0"/>
      <p:bldP spid="79883" grpId="0"/>
      <p:bldP spid="79884" grpId="0"/>
      <p:bldP spid="799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5">
            <a:extLst>
              <a:ext uri="{FF2B5EF4-FFF2-40B4-BE49-F238E27FC236}">
                <a16:creationId xmlns:a16="http://schemas.microsoft.com/office/drawing/2014/main" id="{F4A6261F-B5FA-4C2C-9E02-ABA071498A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362200"/>
            <a:ext cx="8229600" cy="3886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 </a:t>
            </a:r>
            <a:r>
              <a:rPr lang="en-US" altLang="en-US" sz="4400">
                <a:solidFill>
                  <a:srgbClr val="0000FF"/>
                </a:solidFill>
                <a:latin typeface="Times New Roman" panose="02020603050405020304" pitchFamily="18" charset="0"/>
              </a:rPr>
              <a:t>Nắm vững các vị trí tương đối của đường thẳng và đường tròn, các                          hệ thức giữa d và R.</a:t>
            </a:r>
          </a:p>
          <a:p>
            <a:pPr>
              <a:buFontTx/>
              <a:buNone/>
            </a:pPr>
            <a:r>
              <a:rPr lang="en-US" altLang="en-US" sz="440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 </a:t>
            </a:r>
            <a:r>
              <a:rPr lang="en-US" altLang="en-US" sz="4400">
                <a:solidFill>
                  <a:srgbClr val="0000FF"/>
                </a:solidFill>
                <a:latin typeface="Times New Roman" panose="02020603050405020304" pitchFamily="18" charset="0"/>
              </a:rPr>
              <a:t>Làm các bài tập : 19,20 (SGK)  			</a:t>
            </a:r>
          </a:p>
        </p:txBody>
      </p:sp>
      <p:sp>
        <p:nvSpPr>
          <p:cNvPr id="49159" name="WordArt 7">
            <a:extLst>
              <a:ext uri="{FF2B5EF4-FFF2-40B4-BE49-F238E27FC236}">
                <a16:creationId xmlns:a16="http://schemas.microsoft.com/office/drawing/2014/main" id="{EEC150BA-488C-493D-9B46-7FFB299B4B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76400" y="381000"/>
            <a:ext cx="6172200" cy="175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9050" cap="rnd">
                  <a:solidFill>
                    <a:srgbClr val="FFFF99"/>
                  </a:solidFill>
                  <a:prstDash val="sysDot"/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97000"/>
                      </a:srgbClr>
                    </a:gs>
                    <a:gs pos="12000">
                      <a:srgbClr val="E81766">
                        <a:alpha val="97360"/>
                      </a:srgbClr>
                    </a:gs>
                    <a:gs pos="27000">
                      <a:srgbClr val="EE3F17">
                        <a:alpha val="97810"/>
                      </a:srgbClr>
                    </a:gs>
                    <a:gs pos="48000">
                      <a:srgbClr val="FFFF00">
                        <a:alpha val="98440"/>
                      </a:srgbClr>
                    </a:gs>
                    <a:gs pos="64999">
                      <a:srgbClr val="1A8D48">
                        <a:alpha val="98950"/>
                      </a:srgbClr>
                    </a:gs>
                    <a:gs pos="78999">
                      <a:srgbClr val="0819FB">
                        <a:alpha val="99370"/>
                      </a:srgbClr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Ở NHÀ</a:t>
            </a:r>
            <a:endParaRPr lang="en-US" sz="3600" kern="10">
              <a:ln w="19050" cap="rnd">
                <a:solidFill>
                  <a:srgbClr val="FFFF99"/>
                </a:solidFill>
                <a:prstDash val="sysDot"/>
                <a:round/>
                <a:headEnd/>
                <a:tailEnd/>
              </a:ln>
              <a:gradFill rotWithShape="0">
                <a:gsLst>
                  <a:gs pos="0">
                    <a:srgbClr val="A603AB">
                      <a:alpha val="97000"/>
                    </a:srgbClr>
                  </a:gs>
                  <a:gs pos="12000">
                    <a:srgbClr val="E81766">
                      <a:alpha val="97360"/>
                    </a:srgbClr>
                  </a:gs>
                  <a:gs pos="27000">
                    <a:srgbClr val="EE3F17">
                      <a:alpha val="97810"/>
                    </a:srgbClr>
                  </a:gs>
                  <a:gs pos="48000">
                    <a:srgbClr val="FFFF00">
                      <a:alpha val="98440"/>
                    </a:srgbClr>
                  </a:gs>
                  <a:gs pos="64999">
                    <a:srgbClr val="1A8D48">
                      <a:alpha val="98950"/>
                    </a:srgbClr>
                  </a:gs>
                  <a:gs pos="78999">
                    <a:srgbClr val="0819FB">
                      <a:alpha val="99370"/>
                    </a:srgbClr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9160" name="Picture 8" descr="40">
            <a:extLst>
              <a:ext uri="{FF2B5EF4-FFF2-40B4-BE49-F238E27FC236}">
                <a16:creationId xmlns:a16="http://schemas.microsoft.com/office/drawing/2014/main" id="{D81FDE1A-A8C0-4EBE-86ED-2BCE11BD1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93726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flower1_div_md_wht">
            <a:extLst>
              <a:ext uri="{FF2B5EF4-FFF2-40B4-BE49-F238E27FC236}">
                <a16:creationId xmlns:a16="http://schemas.microsoft.com/office/drawing/2014/main" id="{FB2A886C-F627-447D-BA23-2E89A5BB2F1E}"/>
              </a:ext>
            </a:extLst>
          </p:cNvPr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38825" y="4899025"/>
            <a:ext cx="2760663" cy="471488"/>
          </a:xfrm>
        </p:spPr>
      </p:pic>
      <p:pic>
        <p:nvPicPr>
          <p:cNvPr id="48131" name="Picture 3" descr="ROSE1">
            <a:extLst>
              <a:ext uri="{FF2B5EF4-FFF2-40B4-BE49-F238E27FC236}">
                <a16:creationId xmlns:a16="http://schemas.microsoft.com/office/drawing/2014/main" id="{91150A6E-5940-4368-A8E7-4D4FE4DE2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654675"/>
            <a:ext cx="760413" cy="62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2" name="Picture 4" descr="ROSE1">
            <a:extLst>
              <a:ext uri="{FF2B5EF4-FFF2-40B4-BE49-F238E27FC236}">
                <a16:creationId xmlns:a16="http://schemas.microsoft.com/office/drawing/2014/main" id="{B3CFD5BD-E8D7-41C5-9A9E-D411AFC4B1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457200"/>
            <a:ext cx="766762" cy="627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3" name="Picture 5" descr="ROSE1">
            <a:extLst>
              <a:ext uri="{FF2B5EF4-FFF2-40B4-BE49-F238E27FC236}">
                <a16:creationId xmlns:a16="http://schemas.microsoft.com/office/drawing/2014/main" id="{AB4DC367-E4C1-4DB6-AE55-27F65F594F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0" y="6276975"/>
            <a:ext cx="388938" cy="31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4" name="Picture 6" descr="ROSE1">
            <a:extLst>
              <a:ext uri="{FF2B5EF4-FFF2-40B4-BE49-F238E27FC236}">
                <a16:creationId xmlns:a16="http://schemas.microsoft.com/office/drawing/2014/main" id="{570D53D1-7909-4AA8-BC71-787BD6E9D5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675" y="6435725"/>
            <a:ext cx="388938" cy="31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5" name="Picture 7" descr="ROSE1">
            <a:extLst>
              <a:ext uri="{FF2B5EF4-FFF2-40B4-BE49-F238E27FC236}">
                <a16:creationId xmlns:a16="http://schemas.microsoft.com/office/drawing/2014/main" id="{7ED8ECB6-6D70-49BB-9F76-C2364BABDE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5603875"/>
            <a:ext cx="388938" cy="31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6" name="Picture 8" descr="ROSE1">
            <a:extLst>
              <a:ext uri="{FF2B5EF4-FFF2-40B4-BE49-F238E27FC236}">
                <a16:creationId xmlns:a16="http://schemas.microsoft.com/office/drawing/2014/main" id="{B7DED209-C680-48E0-9D4E-54ED1B22B3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6083300"/>
            <a:ext cx="388938" cy="31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7" name="Picture 9" descr="flower1_div_md_wht">
            <a:extLst>
              <a:ext uri="{FF2B5EF4-FFF2-40B4-BE49-F238E27FC236}">
                <a16:creationId xmlns:a16="http://schemas.microsoft.com/office/drawing/2014/main" id="{B81F2218-8F96-4915-9801-E13332560FC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529387" y="2481263"/>
            <a:ext cx="43148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8" name="Picture 10" descr="flower1_div_md_wht">
            <a:extLst>
              <a:ext uri="{FF2B5EF4-FFF2-40B4-BE49-F238E27FC236}">
                <a16:creationId xmlns:a16="http://schemas.microsoft.com/office/drawing/2014/main" id="{4428F0A5-DC48-4330-86C7-B82B15FFA4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323850"/>
            <a:ext cx="29908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9" name="Picture 11" descr="BALLOO_1">
            <a:hlinkClick r:id="rId6" action="ppaction://hlinksldjump"/>
            <a:extLst>
              <a:ext uri="{FF2B5EF4-FFF2-40B4-BE49-F238E27FC236}">
                <a16:creationId xmlns:a16="http://schemas.microsoft.com/office/drawing/2014/main" id="{02DB5FBD-A270-4710-B6DF-E5B72B5B772A}"/>
              </a:ext>
            </a:extLst>
          </p:cNvPr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3200400"/>
            <a:ext cx="1525588" cy="3028950"/>
          </a:xfrm>
          <a:noFill/>
          <a:ln/>
        </p:spPr>
      </p:pic>
      <p:sp>
        <p:nvSpPr>
          <p:cNvPr id="48140" name="Text Box 12">
            <a:extLst>
              <a:ext uri="{FF2B5EF4-FFF2-40B4-BE49-F238E27FC236}">
                <a16:creationId xmlns:a16="http://schemas.microsoft.com/office/drawing/2014/main" id="{D43A4CCE-DAF4-4594-8F56-38CC8DFBA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52575"/>
            <a:ext cx="792480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E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HỌC KẾT THÚC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E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CÁC EM HỌC GIỎI</a:t>
            </a:r>
          </a:p>
        </p:txBody>
      </p:sp>
      <p:pic>
        <p:nvPicPr>
          <p:cNvPr id="48141" name="500miles.mid">
            <a:hlinkClick r:id="" action="ppaction://media"/>
            <a:extLst>
              <a:ext uri="{FF2B5EF4-FFF2-40B4-BE49-F238E27FC236}">
                <a16:creationId xmlns:a16="http://schemas.microsoft.com/office/drawing/2014/main" id="{4301792D-1718-4108-9EE8-F0B82B42CDF6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0198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42" name="Picture 14" descr="red_rose">
            <a:extLst>
              <a:ext uri="{FF2B5EF4-FFF2-40B4-BE49-F238E27FC236}">
                <a16:creationId xmlns:a16="http://schemas.microsoft.com/office/drawing/2014/main" id="{3B4F33A3-0D1A-4BA5-84DE-632457CD74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495800"/>
            <a:ext cx="153511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" presetClass="emph" presetSubtype="10" repeatCount="indefinite" accel="50000" decel="5000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hsl" dir="ccw">
                                      <p:cBhvr override="childStyle">
                                        <p:cTn id="14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16" presetID="1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 0.0  C 0.069 0.0  0.125 0.08082  0.125 0.18041  C 0.125 0.28  0.069 0.36082  0.0 0.36082  C -0.069 0.36082  -0.125 0.28  -0.125 0.18041  C -0.125 0.08082  -0.069 0.0  0.0 0.0  Z" pathEditMode="relative" ptsTypes="">
                                      <p:cBhvr>
                                        <p:cTn id="17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7" presetClass="entr" presetSubtype="0" repeatCount="indefinite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500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500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500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8141"/>
                </p:tgtEl>
              </p:cMediaNode>
            </p:audio>
          </p:childTnLst>
        </p:cTn>
      </p:par>
    </p:tnLst>
    <p:bldLst>
      <p:bldP spid="48140" grpId="0"/>
      <p:bldP spid="48140" grpId="1"/>
      <p:bldP spid="48140" grpId="2"/>
      <p:bldP spid="48140" grpId="3"/>
      <p:bldP spid="48140" grpId="4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WordArt 4">
            <a:extLst>
              <a:ext uri="{FF2B5EF4-FFF2-40B4-BE49-F238E27FC236}">
                <a16:creationId xmlns:a16="http://schemas.microsoft.com/office/drawing/2014/main" id="{79AD169A-3898-43C8-89BB-3410A3876FA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2000" y="228600"/>
            <a:ext cx="8305800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vi-VN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0000"/>
                  </a:gs>
                  <a:gs pos="100000">
                    <a:srgbClr val="CC00CC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Arial Unicode MS"/>
            </a:endParaRPr>
          </a:p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CC00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/>
              </a:rPr>
              <a:t>§4. VỊ TRÍ TƯƠNG ĐỐI CỦA </a:t>
            </a:r>
          </a:p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CC00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/>
              </a:rPr>
              <a:t>ĐƯỜNG THẲNG VÀ ĐƯỜNG TRÒN </a:t>
            </a:r>
          </a:p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CC00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/>
              </a:rPr>
              <a:t>  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0000"/>
                  </a:gs>
                  <a:gs pos="100000">
                    <a:srgbClr val="CC00CC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Arial Unicode MS"/>
            </a:endParaRPr>
          </a:p>
        </p:txBody>
      </p:sp>
      <p:sp>
        <p:nvSpPr>
          <p:cNvPr id="40966" name="Text Box 6">
            <a:extLst>
              <a:ext uri="{FF2B5EF4-FFF2-40B4-BE49-F238E27FC236}">
                <a16:creationId xmlns:a16="http://schemas.microsoft.com/office/drawing/2014/main" id="{3B54DC1C-AE42-4DF2-B58D-1AB1B2201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05000"/>
            <a:ext cx="8839200" cy="552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latin typeface="Times New Roman" panose="02020603050405020304" pitchFamily="18" charset="0"/>
              </a:rPr>
              <a:t>1. Ba vị trí tương đối của đường thẳng và đường tròn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400">
                <a:solidFill>
                  <a:srgbClr val="0000FF"/>
                </a:solidFill>
                <a:latin typeface="Times New Roman" panose="02020603050405020304" pitchFamily="18" charset="0"/>
              </a:rPr>
              <a:t> Đường thẳng và đường tròn cắt nhau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400">
                <a:solidFill>
                  <a:srgbClr val="0000FF"/>
                </a:solidFill>
                <a:latin typeface="Times New Roman" panose="02020603050405020304" pitchFamily="18" charset="0"/>
              </a:rPr>
              <a:t> Đường thẳng và đường tròn tiếp xúc nhau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400">
                <a:solidFill>
                  <a:srgbClr val="0000FF"/>
                </a:solidFill>
                <a:latin typeface="Times New Roman" panose="02020603050405020304" pitchFamily="18" charset="0"/>
              </a:rPr>
              <a:t> Đường thẳng và đường tròn không giao nhau</a:t>
            </a:r>
          </a:p>
          <a:p>
            <a:pPr>
              <a:spcBef>
                <a:spcPct val="50000"/>
              </a:spcBef>
            </a:pPr>
            <a:r>
              <a:rPr lang="en-US" altLang="en-US" sz="3400">
                <a:latin typeface="Times New Roman" panose="02020603050405020304" pitchFamily="18" charset="0"/>
              </a:rPr>
              <a:t>2. Hệ thức giữa khoảng cách từ tâm đường tròn đến đường thẳng và bán kính của đường tròn</a:t>
            </a:r>
          </a:p>
          <a:p>
            <a:pPr>
              <a:spcBef>
                <a:spcPct val="50000"/>
              </a:spcBef>
            </a:pPr>
            <a:endParaRPr lang="en-US" altLang="en-US" sz="3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CFD3B8A1-2994-41AD-B8D4-1C7AA793E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9144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>
                <a:latin typeface="Times New Roman" panose="02020603050405020304" pitchFamily="18" charset="0"/>
              </a:rPr>
              <a:t>    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Xét đường tròn (O;R) và đường thẳng a. Gọi H là </a:t>
            </a:r>
            <a:r>
              <a:rPr lang="en-US" altLang="en-US" sz="4000" i="1" u="sng">
                <a:solidFill>
                  <a:srgbClr val="D60093"/>
                </a:solidFill>
                <a:latin typeface="Times New Roman" panose="02020603050405020304" pitchFamily="18" charset="0"/>
              </a:rPr>
              <a:t>chân đường vuông góc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 kẻ từ O đến  đường thẳng a, khi đó OH là </a:t>
            </a:r>
            <a:r>
              <a:rPr lang="en-US" altLang="en-US" sz="4000" i="1" u="sng">
                <a:solidFill>
                  <a:srgbClr val="D60093"/>
                </a:solidFill>
                <a:latin typeface="Times New Roman" panose="02020603050405020304" pitchFamily="18" charset="0"/>
              </a:rPr>
              <a:t>khoảng cách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 từ tâm O đến đường thẳng a</a:t>
            </a:r>
          </a:p>
        </p:txBody>
      </p:sp>
      <p:sp>
        <p:nvSpPr>
          <p:cNvPr id="41988" name="AutoShape 4">
            <a:extLst>
              <a:ext uri="{FF2B5EF4-FFF2-40B4-BE49-F238E27FC236}">
                <a16:creationId xmlns:a16="http://schemas.microsoft.com/office/drawing/2014/main" id="{09E31806-3005-4EFA-974D-77CDD4D9812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295400" y="2819400"/>
            <a:ext cx="7010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9" name="Freeform 5">
            <a:extLst>
              <a:ext uri="{FF2B5EF4-FFF2-40B4-BE49-F238E27FC236}">
                <a16:creationId xmlns:a16="http://schemas.microsoft.com/office/drawing/2014/main" id="{CEFC298E-03F5-4A45-A8E3-02CA46B80AE3}"/>
              </a:ext>
            </a:extLst>
          </p:cNvPr>
          <p:cNvSpPr>
            <a:spLocks/>
          </p:cNvSpPr>
          <p:nvPr/>
        </p:nvSpPr>
        <p:spPr bwMode="auto">
          <a:xfrm>
            <a:off x="2989263" y="2928938"/>
            <a:ext cx="2774950" cy="2625725"/>
          </a:xfrm>
          <a:custGeom>
            <a:avLst/>
            <a:gdLst>
              <a:gd name="T0" fmla="*/ 1070 w 1070"/>
              <a:gd name="T1" fmla="*/ 578 h 1076"/>
              <a:gd name="T2" fmla="*/ 1062 w 1070"/>
              <a:gd name="T3" fmla="*/ 638 h 1076"/>
              <a:gd name="T4" fmla="*/ 1048 w 1070"/>
              <a:gd name="T5" fmla="*/ 697 h 1076"/>
              <a:gd name="T6" fmla="*/ 1033 w 1070"/>
              <a:gd name="T7" fmla="*/ 749 h 1076"/>
              <a:gd name="T8" fmla="*/ 1003 w 1070"/>
              <a:gd name="T9" fmla="*/ 801 h 1076"/>
              <a:gd name="T10" fmla="*/ 973 w 1070"/>
              <a:gd name="T11" fmla="*/ 853 h 1076"/>
              <a:gd name="T12" fmla="*/ 936 w 1070"/>
              <a:gd name="T13" fmla="*/ 897 h 1076"/>
              <a:gd name="T14" fmla="*/ 892 w 1070"/>
              <a:gd name="T15" fmla="*/ 942 h 1076"/>
              <a:gd name="T16" fmla="*/ 847 w 1070"/>
              <a:gd name="T17" fmla="*/ 972 h 1076"/>
              <a:gd name="T18" fmla="*/ 795 w 1070"/>
              <a:gd name="T19" fmla="*/ 1009 h 1076"/>
              <a:gd name="T20" fmla="*/ 743 w 1070"/>
              <a:gd name="T21" fmla="*/ 1031 h 1076"/>
              <a:gd name="T22" fmla="*/ 684 w 1070"/>
              <a:gd name="T23" fmla="*/ 1053 h 1076"/>
              <a:gd name="T24" fmla="*/ 632 w 1070"/>
              <a:gd name="T25" fmla="*/ 1068 h 1076"/>
              <a:gd name="T26" fmla="*/ 572 w 1070"/>
              <a:gd name="T27" fmla="*/ 1076 h 1076"/>
              <a:gd name="T28" fmla="*/ 513 w 1070"/>
              <a:gd name="T29" fmla="*/ 1076 h 1076"/>
              <a:gd name="T30" fmla="*/ 453 w 1070"/>
              <a:gd name="T31" fmla="*/ 1068 h 1076"/>
              <a:gd name="T32" fmla="*/ 394 w 1070"/>
              <a:gd name="T33" fmla="*/ 1061 h 1076"/>
              <a:gd name="T34" fmla="*/ 342 w 1070"/>
              <a:gd name="T35" fmla="*/ 1038 h 1076"/>
              <a:gd name="T36" fmla="*/ 283 w 1070"/>
              <a:gd name="T37" fmla="*/ 1016 h 1076"/>
              <a:gd name="T38" fmla="*/ 231 w 1070"/>
              <a:gd name="T39" fmla="*/ 986 h 1076"/>
              <a:gd name="T40" fmla="*/ 186 w 1070"/>
              <a:gd name="T41" fmla="*/ 942 h 1076"/>
              <a:gd name="T42" fmla="*/ 142 w 1070"/>
              <a:gd name="T43" fmla="*/ 905 h 1076"/>
              <a:gd name="T44" fmla="*/ 104 w 1070"/>
              <a:gd name="T45" fmla="*/ 860 h 1076"/>
              <a:gd name="T46" fmla="*/ 75 w 1070"/>
              <a:gd name="T47" fmla="*/ 816 h 1076"/>
              <a:gd name="T48" fmla="*/ 45 w 1070"/>
              <a:gd name="T49" fmla="*/ 756 h 1076"/>
              <a:gd name="T50" fmla="*/ 23 w 1070"/>
              <a:gd name="T51" fmla="*/ 705 h 1076"/>
              <a:gd name="T52" fmla="*/ 8 w 1070"/>
              <a:gd name="T53" fmla="*/ 645 h 1076"/>
              <a:gd name="T54" fmla="*/ 0 w 1070"/>
              <a:gd name="T55" fmla="*/ 586 h 1076"/>
              <a:gd name="T56" fmla="*/ 0 w 1070"/>
              <a:gd name="T57" fmla="*/ 526 h 1076"/>
              <a:gd name="T58" fmla="*/ 0 w 1070"/>
              <a:gd name="T59" fmla="*/ 467 h 1076"/>
              <a:gd name="T60" fmla="*/ 15 w 1070"/>
              <a:gd name="T61" fmla="*/ 408 h 1076"/>
              <a:gd name="T62" fmla="*/ 30 w 1070"/>
              <a:gd name="T63" fmla="*/ 356 h 1076"/>
              <a:gd name="T64" fmla="*/ 52 w 1070"/>
              <a:gd name="T65" fmla="*/ 296 h 1076"/>
              <a:gd name="T66" fmla="*/ 82 w 1070"/>
              <a:gd name="T67" fmla="*/ 252 h 1076"/>
              <a:gd name="T68" fmla="*/ 119 w 1070"/>
              <a:gd name="T69" fmla="*/ 200 h 1076"/>
              <a:gd name="T70" fmla="*/ 156 w 1070"/>
              <a:gd name="T71" fmla="*/ 155 h 1076"/>
              <a:gd name="T72" fmla="*/ 201 w 1070"/>
              <a:gd name="T73" fmla="*/ 118 h 1076"/>
              <a:gd name="T74" fmla="*/ 253 w 1070"/>
              <a:gd name="T75" fmla="*/ 81 h 1076"/>
              <a:gd name="T76" fmla="*/ 298 w 1070"/>
              <a:gd name="T77" fmla="*/ 51 h 1076"/>
              <a:gd name="T78" fmla="*/ 357 w 1070"/>
              <a:gd name="T79" fmla="*/ 29 h 1076"/>
              <a:gd name="T80" fmla="*/ 409 w 1070"/>
              <a:gd name="T81" fmla="*/ 14 h 1076"/>
              <a:gd name="T82" fmla="*/ 468 w 1070"/>
              <a:gd name="T83" fmla="*/ 0 h 1076"/>
              <a:gd name="T84" fmla="*/ 528 w 1070"/>
              <a:gd name="T85" fmla="*/ 0 h 1076"/>
              <a:gd name="T86" fmla="*/ 587 w 1070"/>
              <a:gd name="T87" fmla="*/ 0 h 1076"/>
              <a:gd name="T88" fmla="*/ 647 w 1070"/>
              <a:gd name="T89" fmla="*/ 14 h 1076"/>
              <a:gd name="T90" fmla="*/ 706 w 1070"/>
              <a:gd name="T91" fmla="*/ 29 h 1076"/>
              <a:gd name="T92" fmla="*/ 758 w 1070"/>
              <a:gd name="T93" fmla="*/ 51 h 1076"/>
              <a:gd name="T94" fmla="*/ 810 w 1070"/>
              <a:gd name="T95" fmla="*/ 74 h 1076"/>
              <a:gd name="T96" fmla="*/ 862 w 1070"/>
              <a:gd name="T97" fmla="*/ 111 h 1076"/>
              <a:gd name="T98" fmla="*/ 906 w 1070"/>
              <a:gd name="T99" fmla="*/ 148 h 1076"/>
              <a:gd name="T100" fmla="*/ 951 w 1070"/>
              <a:gd name="T101" fmla="*/ 192 h 1076"/>
              <a:gd name="T102" fmla="*/ 981 w 1070"/>
              <a:gd name="T103" fmla="*/ 237 h 1076"/>
              <a:gd name="T104" fmla="*/ 1010 w 1070"/>
              <a:gd name="T105" fmla="*/ 289 h 1076"/>
              <a:gd name="T106" fmla="*/ 1033 w 1070"/>
              <a:gd name="T107" fmla="*/ 348 h 1076"/>
              <a:gd name="T108" fmla="*/ 1055 w 1070"/>
              <a:gd name="T109" fmla="*/ 400 h 1076"/>
              <a:gd name="T110" fmla="*/ 1062 w 1070"/>
              <a:gd name="T111" fmla="*/ 460 h 1076"/>
              <a:gd name="T112" fmla="*/ 1070 w 1070"/>
              <a:gd name="T113" fmla="*/ 519 h 10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070" h="1076">
                <a:moveTo>
                  <a:pt x="1070" y="541"/>
                </a:moveTo>
                <a:lnTo>
                  <a:pt x="1070" y="556"/>
                </a:lnTo>
                <a:lnTo>
                  <a:pt x="1070" y="578"/>
                </a:lnTo>
                <a:lnTo>
                  <a:pt x="1070" y="593"/>
                </a:lnTo>
                <a:lnTo>
                  <a:pt x="1062" y="615"/>
                </a:lnTo>
                <a:lnTo>
                  <a:pt x="1062" y="638"/>
                </a:lnTo>
                <a:lnTo>
                  <a:pt x="1062" y="653"/>
                </a:lnTo>
                <a:lnTo>
                  <a:pt x="1055" y="675"/>
                </a:lnTo>
                <a:lnTo>
                  <a:pt x="1048" y="697"/>
                </a:lnTo>
                <a:lnTo>
                  <a:pt x="1048" y="712"/>
                </a:lnTo>
                <a:lnTo>
                  <a:pt x="1033" y="727"/>
                </a:lnTo>
                <a:lnTo>
                  <a:pt x="1033" y="749"/>
                </a:lnTo>
                <a:lnTo>
                  <a:pt x="1018" y="771"/>
                </a:lnTo>
                <a:lnTo>
                  <a:pt x="1010" y="786"/>
                </a:lnTo>
                <a:lnTo>
                  <a:pt x="1003" y="801"/>
                </a:lnTo>
                <a:lnTo>
                  <a:pt x="988" y="816"/>
                </a:lnTo>
                <a:lnTo>
                  <a:pt x="981" y="838"/>
                </a:lnTo>
                <a:lnTo>
                  <a:pt x="973" y="853"/>
                </a:lnTo>
                <a:lnTo>
                  <a:pt x="958" y="868"/>
                </a:lnTo>
                <a:lnTo>
                  <a:pt x="951" y="883"/>
                </a:lnTo>
                <a:lnTo>
                  <a:pt x="936" y="897"/>
                </a:lnTo>
                <a:lnTo>
                  <a:pt x="921" y="912"/>
                </a:lnTo>
                <a:lnTo>
                  <a:pt x="906" y="927"/>
                </a:lnTo>
                <a:lnTo>
                  <a:pt x="892" y="942"/>
                </a:lnTo>
                <a:lnTo>
                  <a:pt x="877" y="957"/>
                </a:lnTo>
                <a:lnTo>
                  <a:pt x="862" y="964"/>
                </a:lnTo>
                <a:lnTo>
                  <a:pt x="847" y="972"/>
                </a:lnTo>
                <a:lnTo>
                  <a:pt x="832" y="986"/>
                </a:lnTo>
                <a:lnTo>
                  <a:pt x="810" y="1001"/>
                </a:lnTo>
                <a:lnTo>
                  <a:pt x="795" y="1009"/>
                </a:lnTo>
                <a:lnTo>
                  <a:pt x="773" y="1016"/>
                </a:lnTo>
                <a:lnTo>
                  <a:pt x="758" y="1024"/>
                </a:lnTo>
                <a:lnTo>
                  <a:pt x="743" y="1031"/>
                </a:lnTo>
                <a:lnTo>
                  <a:pt x="721" y="1046"/>
                </a:lnTo>
                <a:lnTo>
                  <a:pt x="706" y="1046"/>
                </a:lnTo>
                <a:lnTo>
                  <a:pt x="684" y="1053"/>
                </a:lnTo>
                <a:lnTo>
                  <a:pt x="669" y="1061"/>
                </a:lnTo>
                <a:lnTo>
                  <a:pt x="647" y="1061"/>
                </a:lnTo>
                <a:lnTo>
                  <a:pt x="632" y="1068"/>
                </a:lnTo>
                <a:lnTo>
                  <a:pt x="609" y="1068"/>
                </a:lnTo>
                <a:lnTo>
                  <a:pt x="587" y="1076"/>
                </a:lnTo>
                <a:lnTo>
                  <a:pt x="572" y="1076"/>
                </a:lnTo>
                <a:lnTo>
                  <a:pt x="550" y="1076"/>
                </a:lnTo>
                <a:lnTo>
                  <a:pt x="528" y="1076"/>
                </a:lnTo>
                <a:lnTo>
                  <a:pt x="513" y="1076"/>
                </a:lnTo>
                <a:lnTo>
                  <a:pt x="491" y="1076"/>
                </a:lnTo>
                <a:lnTo>
                  <a:pt x="468" y="1076"/>
                </a:lnTo>
                <a:lnTo>
                  <a:pt x="453" y="1068"/>
                </a:lnTo>
                <a:lnTo>
                  <a:pt x="431" y="1061"/>
                </a:lnTo>
                <a:lnTo>
                  <a:pt x="409" y="1061"/>
                </a:lnTo>
                <a:lnTo>
                  <a:pt x="394" y="1061"/>
                </a:lnTo>
                <a:lnTo>
                  <a:pt x="372" y="1046"/>
                </a:lnTo>
                <a:lnTo>
                  <a:pt x="357" y="1046"/>
                </a:lnTo>
                <a:lnTo>
                  <a:pt x="342" y="1038"/>
                </a:lnTo>
                <a:lnTo>
                  <a:pt x="320" y="1031"/>
                </a:lnTo>
                <a:lnTo>
                  <a:pt x="298" y="1024"/>
                </a:lnTo>
                <a:lnTo>
                  <a:pt x="283" y="1016"/>
                </a:lnTo>
                <a:lnTo>
                  <a:pt x="268" y="1001"/>
                </a:lnTo>
                <a:lnTo>
                  <a:pt x="253" y="994"/>
                </a:lnTo>
                <a:lnTo>
                  <a:pt x="231" y="986"/>
                </a:lnTo>
                <a:lnTo>
                  <a:pt x="216" y="972"/>
                </a:lnTo>
                <a:lnTo>
                  <a:pt x="201" y="957"/>
                </a:lnTo>
                <a:lnTo>
                  <a:pt x="186" y="942"/>
                </a:lnTo>
                <a:lnTo>
                  <a:pt x="171" y="935"/>
                </a:lnTo>
                <a:lnTo>
                  <a:pt x="156" y="920"/>
                </a:lnTo>
                <a:lnTo>
                  <a:pt x="142" y="905"/>
                </a:lnTo>
                <a:lnTo>
                  <a:pt x="127" y="890"/>
                </a:lnTo>
                <a:lnTo>
                  <a:pt x="119" y="875"/>
                </a:lnTo>
                <a:lnTo>
                  <a:pt x="104" y="860"/>
                </a:lnTo>
                <a:lnTo>
                  <a:pt x="90" y="845"/>
                </a:lnTo>
                <a:lnTo>
                  <a:pt x="82" y="831"/>
                </a:lnTo>
                <a:lnTo>
                  <a:pt x="75" y="816"/>
                </a:lnTo>
                <a:lnTo>
                  <a:pt x="60" y="794"/>
                </a:lnTo>
                <a:lnTo>
                  <a:pt x="52" y="779"/>
                </a:lnTo>
                <a:lnTo>
                  <a:pt x="45" y="756"/>
                </a:lnTo>
                <a:lnTo>
                  <a:pt x="38" y="742"/>
                </a:lnTo>
                <a:lnTo>
                  <a:pt x="30" y="719"/>
                </a:lnTo>
                <a:lnTo>
                  <a:pt x="23" y="705"/>
                </a:lnTo>
                <a:lnTo>
                  <a:pt x="23" y="682"/>
                </a:lnTo>
                <a:lnTo>
                  <a:pt x="15" y="667"/>
                </a:lnTo>
                <a:lnTo>
                  <a:pt x="8" y="645"/>
                </a:lnTo>
                <a:lnTo>
                  <a:pt x="8" y="623"/>
                </a:lnTo>
                <a:lnTo>
                  <a:pt x="0" y="608"/>
                </a:lnTo>
                <a:lnTo>
                  <a:pt x="0" y="586"/>
                </a:lnTo>
                <a:lnTo>
                  <a:pt x="0" y="571"/>
                </a:lnTo>
                <a:lnTo>
                  <a:pt x="0" y="549"/>
                </a:lnTo>
                <a:lnTo>
                  <a:pt x="0" y="526"/>
                </a:lnTo>
                <a:lnTo>
                  <a:pt x="0" y="512"/>
                </a:lnTo>
                <a:lnTo>
                  <a:pt x="0" y="489"/>
                </a:lnTo>
                <a:lnTo>
                  <a:pt x="0" y="467"/>
                </a:lnTo>
                <a:lnTo>
                  <a:pt x="8" y="452"/>
                </a:lnTo>
                <a:lnTo>
                  <a:pt x="8" y="430"/>
                </a:lnTo>
                <a:lnTo>
                  <a:pt x="15" y="408"/>
                </a:lnTo>
                <a:lnTo>
                  <a:pt x="23" y="393"/>
                </a:lnTo>
                <a:lnTo>
                  <a:pt x="23" y="371"/>
                </a:lnTo>
                <a:lnTo>
                  <a:pt x="30" y="356"/>
                </a:lnTo>
                <a:lnTo>
                  <a:pt x="38" y="333"/>
                </a:lnTo>
                <a:lnTo>
                  <a:pt x="45" y="319"/>
                </a:lnTo>
                <a:lnTo>
                  <a:pt x="52" y="296"/>
                </a:lnTo>
                <a:lnTo>
                  <a:pt x="60" y="282"/>
                </a:lnTo>
                <a:lnTo>
                  <a:pt x="75" y="267"/>
                </a:lnTo>
                <a:lnTo>
                  <a:pt x="82" y="252"/>
                </a:lnTo>
                <a:lnTo>
                  <a:pt x="90" y="237"/>
                </a:lnTo>
                <a:lnTo>
                  <a:pt x="104" y="215"/>
                </a:lnTo>
                <a:lnTo>
                  <a:pt x="119" y="200"/>
                </a:lnTo>
                <a:lnTo>
                  <a:pt x="127" y="185"/>
                </a:lnTo>
                <a:lnTo>
                  <a:pt x="142" y="170"/>
                </a:lnTo>
                <a:lnTo>
                  <a:pt x="156" y="155"/>
                </a:lnTo>
                <a:lnTo>
                  <a:pt x="171" y="141"/>
                </a:lnTo>
                <a:lnTo>
                  <a:pt x="186" y="133"/>
                </a:lnTo>
                <a:lnTo>
                  <a:pt x="201" y="118"/>
                </a:lnTo>
                <a:lnTo>
                  <a:pt x="216" y="103"/>
                </a:lnTo>
                <a:lnTo>
                  <a:pt x="231" y="89"/>
                </a:lnTo>
                <a:lnTo>
                  <a:pt x="253" y="81"/>
                </a:lnTo>
                <a:lnTo>
                  <a:pt x="268" y="74"/>
                </a:lnTo>
                <a:lnTo>
                  <a:pt x="283" y="59"/>
                </a:lnTo>
                <a:lnTo>
                  <a:pt x="298" y="51"/>
                </a:lnTo>
                <a:lnTo>
                  <a:pt x="320" y="44"/>
                </a:lnTo>
                <a:lnTo>
                  <a:pt x="342" y="37"/>
                </a:lnTo>
                <a:lnTo>
                  <a:pt x="357" y="29"/>
                </a:lnTo>
                <a:lnTo>
                  <a:pt x="372" y="29"/>
                </a:lnTo>
                <a:lnTo>
                  <a:pt x="394" y="14"/>
                </a:lnTo>
                <a:lnTo>
                  <a:pt x="409" y="14"/>
                </a:lnTo>
                <a:lnTo>
                  <a:pt x="431" y="14"/>
                </a:lnTo>
                <a:lnTo>
                  <a:pt x="453" y="7"/>
                </a:lnTo>
                <a:lnTo>
                  <a:pt x="468" y="0"/>
                </a:lnTo>
                <a:lnTo>
                  <a:pt x="491" y="0"/>
                </a:lnTo>
                <a:lnTo>
                  <a:pt x="513" y="0"/>
                </a:lnTo>
                <a:lnTo>
                  <a:pt x="528" y="0"/>
                </a:lnTo>
                <a:lnTo>
                  <a:pt x="550" y="0"/>
                </a:lnTo>
                <a:lnTo>
                  <a:pt x="572" y="0"/>
                </a:lnTo>
                <a:lnTo>
                  <a:pt x="587" y="0"/>
                </a:lnTo>
                <a:lnTo>
                  <a:pt x="609" y="7"/>
                </a:lnTo>
                <a:lnTo>
                  <a:pt x="632" y="7"/>
                </a:lnTo>
                <a:lnTo>
                  <a:pt x="647" y="14"/>
                </a:lnTo>
                <a:lnTo>
                  <a:pt x="669" y="14"/>
                </a:lnTo>
                <a:lnTo>
                  <a:pt x="684" y="22"/>
                </a:lnTo>
                <a:lnTo>
                  <a:pt x="706" y="29"/>
                </a:lnTo>
                <a:lnTo>
                  <a:pt x="721" y="29"/>
                </a:lnTo>
                <a:lnTo>
                  <a:pt x="743" y="44"/>
                </a:lnTo>
                <a:lnTo>
                  <a:pt x="758" y="51"/>
                </a:lnTo>
                <a:lnTo>
                  <a:pt x="773" y="59"/>
                </a:lnTo>
                <a:lnTo>
                  <a:pt x="795" y="66"/>
                </a:lnTo>
                <a:lnTo>
                  <a:pt x="810" y="74"/>
                </a:lnTo>
                <a:lnTo>
                  <a:pt x="832" y="89"/>
                </a:lnTo>
                <a:lnTo>
                  <a:pt x="847" y="103"/>
                </a:lnTo>
                <a:lnTo>
                  <a:pt x="862" y="111"/>
                </a:lnTo>
                <a:lnTo>
                  <a:pt x="877" y="118"/>
                </a:lnTo>
                <a:lnTo>
                  <a:pt x="892" y="133"/>
                </a:lnTo>
                <a:lnTo>
                  <a:pt x="906" y="148"/>
                </a:lnTo>
                <a:lnTo>
                  <a:pt x="921" y="163"/>
                </a:lnTo>
                <a:lnTo>
                  <a:pt x="936" y="178"/>
                </a:lnTo>
                <a:lnTo>
                  <a:pt x="951" y="192"/>
                </a:lnTo>
                <a:lnTo>
                  <a:pt x="958" y="207"/>
                </a:lnTo>
                <a:lnTo>
                  <a:pt x="973" y="222"/>
                </a:lnTo>
                <a:lnTo>
                  <a:pt x="981" y="237"/>
                </a:lnTo>
                <a:lnTo>
                  <a:pt x="988" y="259"/>
                </a:lnTo>
                <a:lnTo>
                  <a:pt x="1003" y="274"/>
                </a:lnTo>
                <a:lnTo>
                  <a:pt x="1010" y="289"/>
                </a:lnTo>
                <a:lnTo>
                  <a:pt x="1018" y="304"/>
                </a:lnTo>
                <a:lnTo>
                  <a:pt x="1033" y="326"/>
                </a:lnTo>
                <a:lnTo>
                  <a:pt x="1033" y="348"/>
                </a:lnTo>
                <a:lnTo>
                  <a:pt x="1048" y="363"/>
                </a:lnTo>
                <a:lnTo>
                  <a:pt x="1048" y="378"/>
                </a:lnTo>
                <a:lnTo>
                  <a:pt x="1055" y="400"/>
                </a:lnTo>
                <a:lnTo>
                  <a:pt x="1062" y="423"/>
                </a:lnTo>
                <a:lnTo>
                  <a:pt x="1062" y="437"/>
                </a:lnTo>
                <a:lnTo>
                  <a:pt x="1062" y="460"/>
                </a:lnTo>
                <a:lnTo>
                  <a:pt x="1070" y="482"/>
                </a:lnTo>
                <a:lnTo>
                  <a:pt x="1070" y="497"/>
                </a:lnTo>
                <a:lnTo>
                  <a:pt x="1070" y="519"/>
                </a:lnTo>
                <a:lnTo>
                  <a:pt x="1070" y="541"/>
                </a:lnTo>
              </a:path>
            </a:pathLst>
          </a:custGeom>
          <a:noFill/>
          <a:ln w="238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6">
            <a:extLst>
              <a:ext uri="{FF2B5EF4-FFF2-40B4-BE49-F238E27FC236}">
                <a16:creationId xmlns:a16="http://schemas.microsoft.com/office/drawing/2014/main" id="{4B749926-5DC4-480F-99AE-C2AB764D5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5862638"/>
            <a:ext cx="6705600" cy="1587"/>
          </a:xfrm>
          <a:prstGeom prst="line">
            <a:avLst/>
          </a:prstGeom>
          <a:noFill/>
          <a:ln w="11113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Rectangle 10">
            <a:extLst>
              <a:ext uri="{FF2B5EF4-FFF2-40B4-BE49-F238E27FC236}">
                <a16:creationId xmlns:a16="http://schemas.microsoft.com/office/drawing/2014/main" id="{C8768661-4CD9-4AE0-A6D1-AF278787E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943600"/>
            <a:ext cx="33972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700">
                <a:solidFill>
                  <a:srgbClr val="0000FF"/>
                </a:solidFill>
                <a:latin typeface=".VnBook-AntiquaH" panose="020B7200000000000000" pitchFamily="34" charset="0"/>
              </a:rPr>
              <a:t>H</a:t>
            </a:r>
            <a:endParaRPr lang="en-US" altLang="en-US" sz="4400"/>
          </a:p>
        </p:txBody>
      </p:sp>
      <p:sp>
        <p:nvSpPr>
          <p:cNvPr id="41996" name="Rectangle 12">
            <a:extLst>
              <a:ext uri="{FF2B5EF4-FFF2-40B4-BE49-F238E27FC236}">
                <a16:creationId xmlns:a16="http://schemas.microsoft.com/office/drawing/2014/main" id="{F027B132-952C-4DFA-9F51-8E416699E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3" y="5445125"/>
            <a:ext cx="20478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90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endParaRPr lang="en-US" altLang="en-US" sz="3600"/>
          </a:p>
        </p:txBody>
      </p:sp>
      <p:grpSp>
        <p:nvGrpSpPr>
          <p:cNvPr id="41999" name="Group 15">
            <a:extLst>
              <a:ext uri="{FF2B5EF4-FFF2-40B4-BE49-F238E27FC236}">
                <a16:creationId xmlns:a16="http://schemas.microsoft.com/office/drawing/2014/main" id="{57808FD1-2FEB-4F99-99C8-6D5D6124A24E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871913"/>
            <a:ext cx="300038" cy="441325"/>
            <a:chOff x="2592" y="2439"/>
            <a:chExt cx="189" cy="278"/>
          </a:xfrm>
        </p:grpSpPr>
        <p:sp>
          <p:nvSpPr>
            <p:cNvPr id="41995" name="Rectangle 11">
              <a:extLst>
                <a:ext uri="{FF2B5EF4-FFF2-40B4-BE49-F238E27FC236}">
                  <a16:creationId xmlns:a16="http://schemas.microsoft.com/office/drawing/2014/main" id="{69834353-9772-41C5-B5CE-8CBCBC6D1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39"/>
              <a:ext cx="18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900">
                  <a:solidFill>
                    <a:srgbClr val="0000FF"/>
                  </a:solidFill>
                  <a:latin typeface=".VnBook-AntiquaH" panose="020B7200000000000000" pitchFamily="34" charset="0"/>
                </a:rPr>
                <a:t>o</a:t>
              </a:r>
              <a:endParaRPr lang="en-US" altLang="en-US" sz="3600"/>
            </a:p>
          </p:txBody>
        </p:sp>
        <p:sp>
          <p:nvSpPr>
            <p:cNvPr id="41997" name="Oval 13">
              <a:extLst>
                <a:ext uri="{FF2B5EF4-FFF2-40B4-BE49-F238E27FC236}">
                  <a16:creationId xmlns:a16="http://schemas.microsoft.com/office/drawing/2014/main" id="{3338F30D-B9AD-49D9-B5B5-BE26E3D6D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" y="2654"/>
              <a:ext cx="36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91" name="Line 7">
            <a:extLst>
              <a:ext uri="{FF2B5EF4-FFF2-40B4-BE49-F238E27FC236}">
                <a16:creationId xmlns:a16="http://schemas.microsoft.com/office/drawing/2014/main" id="{AF464C7C-A759-4CC3-A940-555A7C887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6738" y="4249738"/>
            <a:ext cx="3175" cy="1612900"/>
          </a:xfrm>
          <a:prstGeom prst="line">
            <a:avLst/>
          </a:prstGeom>
          <a:noFill/>
          <a:ln w="11113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1" name="Rectangle 17">
            <a:extLst>
              <a:ext uri="{FF2B5EF4-FFF2-40B4-BE49-F238E27FC236}">
                <a16:creationId xmlns:a16="http://schemas.microsoft.com/office/drawing/2014/main" id="{B65B6004-E13F-468A-BC71-FCD0DEF97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8325" y="5715000"/>
            <a:ext cx="152400" cy="152400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8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94" grpId="0"/>
      <p:bldP spid="419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3CE016B2-E551-4C22-BBF4-39A2CA695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48200"/>
            <a:ext cx="8540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5400" b="1">
                <a:solidFill>
                  <a:srgbClr val="FF33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</a:t>
            </a:r>
          </a:p>
        </p:txBody>
      </p:sp>
      <p:grpSp>
        <p:nvGrpSpPr>
          <p:cNvPr id="64516" name="Group 4">
            <a:extLst>
              <a:ext uri="{FF2B5EF4-FFF2-40B4-BE49-F238E27FC236}">
                <a16:creationId xmlns:a16="http://schemas.microsoft.com/office/drawing/2014/main" id="{8D8BE7DD-5B57-426E-B9F3-F35BBB71113F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781050" y="3282950"/>
            <a:ext cx="3111500" cy="1752600"/>
            <a:chOff x="326" y="1584"/>
            <a:chExt cx="2838" cy="1524"/>
          </a:xfrm>
        </p:grpSpPr>
        <p:grpSp>
          <p:nvGrpSpPr>
            <p:cNvPr id="64517" name="Group 5">
              <a:extLst>
                <a:ext uri="{FF2B5EF4-FFF2-40B4-BE49-F238E27FC236}">
                  <a16:creationId xmlns:a16="http://schemas.microsoft.com/office/drawing/2014/main" id="{7C8A8C92-B694-490B-84C4-E5E1FB0CB9A7}"/>
                </a:ext>
              </a:extLst>
            </p:cNvPr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64518" name="Rectangle 6">
                <a:extLst>
                  <a:ext uri="{FF2B5EF4-FFF2-40B4-BE49-F238E27FC236}">
                    <a16:creationId xmlns:a16="http://schemas.microsoft.com/office/drawing/2014/main" id="{60C217C1-4665-47A7-A606-CF66697DB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9" name="Rectangle 7">
                <a:extLst>
                  <a:ext uri="{FF2B5EF4-FFF2-40B4-BE49-F238E27FC236}">
                    <a16:creationId xmlns:a16="http://schemas.microsoft.com/office/drawing/2014/main" id="{D7E741C6-2288-47B7-A016-6D9CB9A33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0" name="Oval 8">
                <a:extLst>
                  <a:ext uri="{FF2B5EF4-FFF2-40B4-BE49-F238E27FC236}">
                    <a16:creationId xmlns:a16="http://schemas.microsoft.com/office/drawing/2014/main" id="{7EFF82E8-92FA-43CF-87B5-4DE227C185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1" name="Rectangle 9">
                <a:extLst>
                  <a:ext uri="{FF2B5EF4-FFF2-40B4-BE49-F238E27FC236}">
                    <a16:creationId xmlns:a16="http://schemas.microsoft.com/office/drawing/2014/main" id="{D047A2D6-B622-44D5-8853-E6C3D791E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2" name="AutoShape 10">
                <a:extLst>
                  <a:ext uri="{FF2B5EF4-FFF2-40B4-BE49-F238E27FC236}">
                    <a16:creationId xmlns:a16="http://schemas.microsoft.com/office/drawing/2014/main" id="{19E04BE8-1C19-45D7-BA88-2986BC397E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3" name="Line 11">
                <a:extLst>
                  <a:ext uri="{FF2B5EF4-FFF2-40B4-BE49-F238E27FC236}">
                    <a16:creationId xmlns:a16="http://schemas.microsoft.com/office/drawing/2014/main" id="{7DEFBEE3-11FF-4F9E-A717-9D18E9C4EE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4" name="Rectangle 12">
                <a:extLst>
                  <a:ext uri="{FF2B5EF4-FFF2-40B4-BE49-F238E27FC236}">
                    <a16:creationId xmlns:a16="http://schemas.microsoft.com/office/drawing/2014/main" id="{2C29EEAC-8F2C-48EB-B431-74B27FC51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525" name="Group 13">
              <a:extLst>
                <a:ext uri="{FF2B5EF4-FFF2-40B4-BE49-F238E27FC236}">
                  <a16:creationId xmlns:a16="http://schemas.microsoft.com/office/drawing/2014/main" id="{B416E545-D043-4F18-A0F4-8536A165FCCF}"/>
                </a:ext>
              </a:extLst>
            </p:cNvPr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64526" name="Rectangle 14">
                <a:extLst>
                  <a:ext uri="{FF2B5EF4-FFF2-40B4-BE49-F238E27FC236}">
                    <a16:creationId xmlns:a16="http://schemas.microsoft.com/office/drawing/2014/main" id="{179D2BA9-2D6C-482C-9998-CD27186AC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7" name="Rectangle 15">
                <a:extLst>
                  <a:ext uri="{FF2B5EF4-FFF2-40B4-BE49-F238E27FC236}">
                    <a16:creationId xmlns:a16="http://schemas.microsoft.com/office/drawing/2014/main" id="{4FD1AA53-659A-4FA9-9EFB-2FE776385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8" name="Oval 16">
                <a:extLst>
                  <a:ext uri="{FF2B5EF4-FFF2-40B4-BE49-F238E27FC236}">
                    <a16:creationId xmlns:a16="http://schemas.microsoft.com/office/drawing/2014/main" id="{17A096F6-8C2B-48FE-9435-414560FA6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9" name="Rectangle 17">
                <a:extLst>
                  <a:ext uri="{FF2B5EF4-FFF2-40B4-BE49-F238E27FC236}">
                    <a16:creationId xmlns:a16="http://schemas.microsoft.com/office/drawing/2014/main" id="{79682808-27F4-4280-84C3-E654481DF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0" name="AutoShape 18">
                <a:extLst>
                  <a:ext uri="{FF2B5EF4-FFF2-40B4-BE49-F238E27FC236}">
                    <a16:creationId xmlns:a16="http://schemas.microsoft.com/office/drawing/2014/main" id="{A3396649-643D-4D44-87FE-753D3F710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1" name="Line 19">
                <a:extLst>
                  <a:ext uri="{FF2B5EF4-FFF2-40B4-BE49-F238E27FC236}">
                    <a16:creationId xmlns:a16="http://schemas.microsoft.com/office/drawing/2014/main" id="{096D20A4-B0BF-45BB-AEF5-ACA61CC78B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32" name="Rectangle 20">
                <a:extLst>
                  <a:ext uri="{FF2B5EF4-FFF2-40B4-BE49-F238E27FC236}">
                    <a16:creationId xmlns:a16="http://schemas.microsoft.com/office/drawing/2014/main" id="{43E601D2-9D4E-49FB-848E-FEED0389D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66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4533" name="Oval 21">
            <a:extLst>
              <a:ext uri="{FF2B5EF4-FFF2-40B4-BE49-F238E27FC236}">
                <a16:creationId xmlns:a16="http://schemas.microsoft.com/office/drawing/2014/main" id="{BCFD771C-0A54-4C9F-BF85-1235FF964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438400"/>
            <a:ext cx="3429000" cy="3429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64534" name="Line 22">
            <a:extLst>
              <a:ext uri="{FF2B5EF4-FFF2-40B4-BE49-F238E27FC236}">
                <a16:creationId xmlns:a16="http://schemas.microsoft.com/office/drawing/2014/main" id="{5760BA54-59DD-474D-83E7-C7888FA473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5448300"/>
            <a:ext cx="54102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535" name="Group 23">
            <a:extLst>
              <a:ext uri="{FF2B5EF4-FFF2-40B4-BE49-F238E27FC236}">
                <a16:creationId xmlns:a16="http://schemas.microsoft.com/office/drawing/2014/main" id="{51135AE5-EFD8-4124-BCE3-8B2C50D2C797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467350"/>
            <a:ext cx="5651500" cy="762000"/>
            <a:chOff x="1008" y="2448"/>
            <a:chExt cx="4182" cy="576"/>
          </a:xfrm>
        </p:grpSpPr>
        <p:pic>
          <p:nvPicPr>
            <p:cNvPr id="64536" name="Picture 24" descr="Picture1">
              <a:extLst>
                <a:ext uri="{FF2B5EF4-FFF2-40B4-BE49-F238E27FC236}">
                  <a16:creationId xmlns:a16="http://schemas.microsoft.com/office/drawing/2014/main" id="{167B7EC8-84C6-4CC1-A2A3-3994007A78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37" name="Text Box 25">
              <a:extLst>
                <a:ext uri="{FF2B5EF4-FFF2-40B4-BE49-F238E27FC236}">
                  <a16:creationId xmlns:a16="http://schemas.microsoft.com/office/drawing/2014/main" id="{D18EA975-18AD-4176-92B5-391073212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64538" name="Text Box 26">
            <a:extLst>
              <a:ext uri="{FF2B5EF4-FFF2-40B4-BE49-F238E27FC236}">
                <a16:creationId xmlns:a16="http://schemas.microsoft.com/office/drawing/2014/main" id="{5B26A294-9766-4C01-9543-3739DA004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810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Tahoma" panose="020B0604030504040204" pitchFamily="34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64539" name="Text Box 27">
            <a:extLst>
              <a:ext uri="{FF2B5EF4-FFF2-40B4-BE49-F238E27FC236}">
                <a16:creationId xmlns:a16="http://schemas.microsoft.com/office/drawing/2014/main" id="{504E5F8F-4846-46DB-9F0E-D6B17C88A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4540" name="Text Box 28">
            <a:extLst>
              <a:ext uri="{FF2B5EF4-FFF2-40B4-BE49-F238E27FC236}">
                <a16:creationId xmlns:a16="http://schemas.microsoft.com/office/drawing/2014/main" id="{B2445F48-09AD-4A1A-A109-87D5B6543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64541" name="Text Box 29">
            <a:extLst>
              <a:ext uri="{FF2B5EF4-FFF2-40B4-BE49-F238E27FC236}">
                <a16:creationId xmlns:a16="http://schemas.microsoft.com/office/drawing/2014/main" id="{37059ABE-E75F-4941-B981-7B685D95C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4244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  <a:latin typeface="Tahoma" panose="020B0604030504040204" pitchFamily="34" charset="0"/>
              </a:rPr>
              <a:t>B</a:t>
            </a:r>
          </a:p>
        </p:txBody>
      </p:sp>
      <p:grpSp>
        <p:nvGrpSpPr>
          <p:cNvPr id="64542" name="Group 30">
            <a:extLst>
              <a:ext uri="{FF2B5EF4-FFF2-40B4-BE49-F238E27FC236}">
                <a16:creationId xmlns:a16="http://schemas.microsoft.com/office/drawing/2014/main" id="{47D456F5-6D85-4969-9E8C-AAF161C9CD6F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-858837" y="3359150"/>
            <a:ext cx="5651500" cy="762000"/>
            <a:chOff x="1008" y="2448"/>
            <a:chExt cx="4182" cy="576"/>
          </a:xfrm>
        </p:grpSpPr>
        <p:pic>
          <p:nvPicPr>
            <p:cNvPr id="64543" name="Picture 31" descr="Picture1">
              <a:extLst>
                <a:ext uri="{FF2B5EF4-FFF2-40B4-BE49-F238E27FC236}">
                  <a16:creationId xmlns:a16="http://schemas.microsoft.com/office/drawing/2014/main" id="{4737B41C-1D5A-4251-909F-17416C9803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44" name="Text Box 32">
              <a:extLst>
                <a:ext uri="{FF2B5EF4-FFF2-40B4-BE49-F238E27FC236}">
                  <a16:creationId xmlns:a16="http://schemas.microsoft.com/office/drawing/2014/main" id="{3D018012-C0D4-4DF3-8D03-F58117149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64545" name="Line 33">
            <a:extLst>
              <a:ext uri="{FF2B5EF4-FFF2-40B4-BE49-F238E27FC236}">
                <a16:creationId xmlns:a16="http://schemas.microsoft.com/office/drawing/2014/main" id="{86F6C005-AD39-47ED-AECA-C9F7F96E7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4191000"/>
            <a:ext cx="0" cy="1219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46" name="Line 34">
            <a:extLst>
              <a:ext uri="{FF2B5EF4-FFF2-40B4-BE49-F238E27FC236}">
                <a16:creationId xmlns:a16="http://schemas.microsoft.com/office/drawing/2014/main" id="{3DA453CE-1A38-4759-93DC-B98AC0C1D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4191000"/>
            <a:ext cx="1066800" cy="1219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547" name="Group 35">
            <a:extLst>
              <a:ext uri="{FF2B5EF4-FFF2-40B4-BE49-F238E27FC236}">
                <a16:creationId xmlns:a16="http://schemas.microsoft.com/office/drawing/2014/main" id="{98E4B5C3-7EA0-4965-86F6-95FBA15E0497}"/>
              </a:ext>
            </a:extLst>
          </p:cNvPr>
          <p:cNvGrpSpPr>
            <a:grpSpLocks/>
          </p:cNvGrpSpPr>
          <p:nvPr/>
        </p:nvGrpSpPr>
        <p:grpSpPr bwMode="auto">
          <a:xfrm rot="2911785">
            <a:off x="-677862" y="4156075"/>
            <a:ext cx="5651500" cy="762000"/>
            <a:chOff x="1008" y="2448"/>
            <a:chExt cx="4182" cy="576"/>
          </a:xfrm>
        </p:grpSpPr>
        <p:pic>
          <p:nvPicPr>
            <p:cNvPr id="64548" name="Picture 36" descr="Picture1">
              <a:extLst>
                <a:ext uri="{FF2B5EF4-FFF2-40B4-BE49-F238E27FC236}">
                  <a16:creationId xmlns:a16="http://schemas.microsoft.com/office/drawing/2014/main" id="{FECCA620-3F5B-415F-806D-056E33886E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49" name="Text Box 37">
              <a:extLst>
                <a:ext uri="{FF2B5EF4-FFF2-40B4-BE49-F238E27FC236}">
                  <a16:creationId xmlns:a16="http://schemas.microsoft.com/office/drawing/2014/main" id="{FA97E3B8-7FA3-43A6-92F3-C573F142F4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64550" name="Rectangle 38">
            <a:extLst>
              <a:ext uri="{FF2B5EF4-FFF2-40B4-BE49-F238E27FC236}">
                <a16:creationId xmlns:a16="http://schemas.microsoft.com/office/drawing/2014/main" id="{2F2BBFE1-E65B-4A54-8E46-4C07520FD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276850"/>
            <a:ext cx="152400" cy="152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1" name="Text Box 39">
            <a:extLst>
              <a:ext uri="{FF2B5EF4-FFF2-40B4-BE49-F238E27FC236}">
                <a16:creationId xmlns:a16="http://schemas.microsoft.com/office/drawing/2014/main" id="{9B2F1816-8DC4-4375-A8BD-DC1A54F8F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4353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3333FF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64552" name="AutoShape 40">
            <a:extLst>
              <a:ext uri="{FF2B5EF4-FFF2-40B4-BE49-F238E27FC236}">
                <a16:creationId xmlns:a16="http://schemas.microsoft.com/office/drawing/2014/main" id="{FE82CCF5-04EE-4917-A622-80D68D3F7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4129088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">
            <a:extLst>
              <a:ext uri="{FF2B5EF4-FFF2-40B4-BE49-F238E27FC236}">
                <a16:creationId xmlns:a16="http://schemas.microsoft.com/office/drawing/2014/main" id="{9DE990F2-9EAF-4294-8178-E39F7AA0E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76200"/>
            <a:ext cx="952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a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í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" name="Text Box 17">
            <a:extLst>
              <a:ext uri="{FF2B5EF4-FFF2-40B4-BE49-F238E27FC236}">
                <a16:creationId xmlns:a16="http://schemas.microsoft.com/office/drawing/2014/main" id="{C81D3498-2DD6-4090-91BD-A18015B97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6739"/>
            <a:ext cx="883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   </a:t>
            </a:r>
            <a:r>
              <a:rPr lang="en-US" altLang="en-US" sz="3200" dirty="0">
                <a:solidFill>
                  <a:srgbClr val="D60093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3200" u="sng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u="sng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3200" u="sng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u="sng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u="sng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3200" u="sng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en-US" sz="3200" u="sng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nhau</a:t>
            </a:r>
            <a:endParaRPr lang="en-US" altLang="en-US" sz="3200" u="sng" dirty="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2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0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4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9" grpId="0"/>
      <p:bldP spid="64540" grpId="0"/>
      <p:bldP spid="64541" grpId="0"/>
      <p:bldP spid="64551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>
            <a:extLst>
              <a:ext uri="{FF2B5EF4-FFF2-40B4-BE49-F238E27FC236}">
                <a16:creationId xmlns:a16="http://schemas.microsoft.com/office/drawing/2014/main" id="{947215E9-C4B5-46F7-9186-860F54DB6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71800"/>
            <a:ext cx="91440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"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Khi a và (O) có hai điểm chung A và B,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ta nói a và (O) cắt nhau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 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a còn gọi là cát tuyến của (O) 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 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Khi đó 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OH &lt; R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và HA = HB = 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82A5E8B9-1A08-4247-A552-5EEF20DCFB05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019800" y="5270500"/>
          <a:ext cx="26860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3" imgW="799920" imgH="279360" progId="Equation.DSMT4">
                  <p:embed/>
                </p:oleObj>
              </mc:Choice>
              <mc:Fallback>
                <p:oleObj name="Equation" r:id="rId3" imgW="7999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70500"/>
                        <a:ext cx="26860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3" name="Group 7">
            <a:extLst>
              <a:ext uri="{FF2B5EF4-FFF2-40B4-BE49-F238E27FC236}">
                <a16:creationId xmlns:a16="http://schemas.microsoft.com/office/drawing/2014/main" id="{0EB34C8B-90B0-4429-910E-749065E7343E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04800"/>
            <a:ext cx="4267200" cy="2438400"/>
            <a:chOff x="3552" y="1595"/>
            <a:chExt cx="2112" cy="1247"/>
          </a:xfrm>
        </p:grpSpPr>
        <p:sp>
          <p:nvSpPr>
            <p:cNvPr id="60424" name="AutoShape 8">
              <a:extLst>
                <a:ext uri="{FF2B5EF4-FFF2-40B4-BE49-F238E27FC236}">
                  <a16:creationId xmlns:a16="http://schemas.microsoft.com/office/drawing/2014/main" id="{ED46A686-5B9C-4F44-801B-9D539A80525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552" y="1595"/>
              <a:ext cx="2112" cy="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25" name="Oval 9">
              <a:extLst>
                <a:ext uri="{FF2B5EF4-FFF2-40B4-BE49-F238E27FC236}">
                  <a16:creationId xmlns:a16="http://schemas.microsoft.com/office/drawing/2014/main" id="{B5A6311F-E780-4031-BD4D-7D4DFF3C0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8" y="1632"/>
              <a:ext cx="1128" cy="1142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altLang="en-US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26" name="Line 10">
              <a:extLst>
                <a:ext uri="{FF2B5EF4-FFF2-40B4-BE49-F238E27FC236}">
                  <a16:creationId xmlns:a16="http://schemas.microsoft.com/office/drawing/2014/main" id="{FECB3ACC-BC31-4CD6-9A8A-3F4533692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4" y="2215"/>
              <a:ext cx="1948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27" name="Rectangle 11">
              <a:extLst>
                <a:ext uri="{FF2B5EF4-FFF2-40B4-BE49-F238E27FC236}">
                  <a16:creationId xmlns:a16="http://schemas.microsoft.com/office/drawing/2014/main" id="{046E7CA9-5E11-4517-A2A3-D315CA232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8" y="2201"/>
              <a:ext cx="53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28" name="Rectangle 12">
              <a:extLst>
                <a:ext uri="{FF2B5EF4-FFF2-40B4-BE49-F238E27FC236}">
                  <a16:creationId xmlns:a16="http://schemas.microsoft.com/office/drawing/2014/main" id="{C1046917-4E83-456A-BD07-ACDC7F2F3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2249"/>
              <a:ext cx="69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FF0000"/>
                  </a:solidFill>
                  <a:latin typeface="Arial" panose="020B0604020202020204" pitchFamily="34" charset="0"/>
                </a:rPr>
                <a:t>H</a:t>
              </a:r>
              <a:endParaRPr lang="en-US" altLang="en-US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29" name="Oval 13">
              <a:extLst>
                <a:ext uri="{FF2B5EF4-FFF2-40B4-BE49-F238E27FC236}">
                  <a16:creationId xmlns:a16="http://schemas.microsoft.com/office/drawing/2014/main" id="{A58C5CB9-EDEC-42C0-97D9-613C91016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9" y="2201"/>
              <a:ext cx="34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0" name="Rectangle 14">
              <a:extLst>
                <a:ext uri="{FF2B5EF4-FFF2-40B4-BE49-F238E27FC236}">
                  <a16:creationId xmlns:a16="http://schemas.microsoft.com/office/drawing/2014/main" id="{62575D83-731E-421F-8FD7-D98D6B1A3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0" y="2236"/>
              <a:ext cx="69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FF0000"/>
                  </a:solidFill>
                  <a:latin typeface="Arial" panose="020B0604020202020204" pitchFamily="34" charset="0"/>
                </a:rPr>
                <a:t>B</a:t>
              </a:r>
              <a:endParaRPr lang="en-US" altLang="en-US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31" name="Oval 15">
              <a:extLst>
                <a:ext uri="{FF2B5EF4-FFF2-40B4-BE49-F238E27FC236}">
                  <a16:creationId xmlns:a16="http://schemas.microsoft.com/office/drawing/2014/main" id="{A4D45C8C-ED98-4FF2-955A-450F55309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5" y="2201"/>
              <a:ext cx="34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2" name="Rectangle 16">
              <a:extLst>
                <a:ext uri="{FF2B5EF4-FFF2-40B4-BE49-F238E27FC236}">
                  <a16:creationId xmlns:a16="http://schemas.microsoft.com/office/drawing/2014/main" id="{69EE0FE4-1083-48AE-8634-13245C9FD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2236"/>
              <a:ext cx="6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333300"/>
                  </a:solidFill>
                  <a:latin typeface="Arial" panose="020B0604020202020204" pitchFamily="34" charset="0"/>
                </a:rPr>
                <a:t>A</a:t>
              </a:r>
              <a:endParaRPr lang="en-US" altLang="en-US" b="1">
                <a:solidFill>
                  <a:srgbClr val="33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33" name="Oval 17">
              <a:extLst>
                <a:ext uri="{FF2B5EF4-FFF2-40B4-BE49-F238E27FC236}">
                  <a16:creationId xmlns:a16="http://schemas.microsoft.com/office/drawing/2014/main" id="{890589D0-76A4-4037-9440-F4BFEAD57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7" y="2201"/>
              <a:ext cx="34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4" name="Rectangle 18">
              <a:extLst>
                <a:ext uri="{FF2B5EF4-FFF2-40B4-BE49-F238E27FC236}">
                  <a16:creationId xmlns:a16="http://schemas.microsoft.com/office/drawing/2014/main" id="{6AA37BD1-2771-4B7C-9C65-46178B30F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2058"/>
              <a:ext cx="73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FF0000"/>
                  </a:solidFill>
                  <a:latin typeface="Arial" panose="020B0604020202020204" pitchFamily="34" charset="0"/>
                </a:rPr>
                <a:t>O</a:t>
              </a:r>
              <a:endParaRPr lang="en-US" altLang="en-US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0435" name="Group 19">
            <a:extLst>
              <a:ext uri="{FF2B5EF4-FFF2-40B4-BE49-F238E27FC236}">
                <a16:creationId xmlns:a16="http://schemas.microsoft.com/office/drawing/2014/main" id="{75921972-C941-4403-9936-2DF6A73F082A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76200"/>
            <a:ext cx="4038600" cy="2590800"/>
            <a:chOff x="3744" y="2880"/>
            <a:chExt cx="1968" cy="1270"/>
          </a:xfrm>
        </p:grpSpPr>
        <p:sp>
          <p:nvSpPr>
            <p:cNvPr id="60436" name="AutoShape 20">
              <a:extLst>
                <a:ext uri="{FF2B5EF4-FFF2-40B4-BE49-F238E27FC236}">
                  <a16:creationId xmlns:a16="http://schemas.microsoft.com/office/drawing/2014/main" id="{2B0E9D12-217B-4087-B157-E25E17E32A8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44" y="2880"/>
              <a:ext cx="1968" cy="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7" name="Oval 21">
              <a:extLst>
                <a:ext uri="{FF2B5EF4-FFF2-40B4-BE49-F238E27FC236}">
                  <a16:creationId xmlns:a16="http://schemas.microsoft.com/office/drawing/2014/main" id="{CFF40845-E06C-4407-9525-0F809502A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7" y="2955"/>
              <a:ext cx="1119" cy="1120"/>
            </a:xfrm>
            <a:prstGeom prst="ellips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8" name="Line 22">
              <a:extLst>
                <a:ext uri="{FF2B5EF4-FFF2-40B4-BE49-F238E27FC236}">
                  <a16:creationId xmlns:a16="http://schemas.microsoft.com/office/drawing/2014/main" id="{9292C232-9C22-408A-B01C-3B26EF63E5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3511"/>
              <a:ext cx="473" cy="286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9" name="Line 23">
              <a:extLst>
                <a:ext uri="{FF2B5EF4-FFF2-40B4-BE49-F238E27FC236}">
                  <a16:creationId xmlns:a16="http://schemas.microsoft.com/office/drawing/2014/main" id="{4DCFEB2A-9187-4386-A53F-41E71C4E7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3511"/>
              <a:ext cx="1" cy="286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0" name="Line 24">
              <a:extLst>
                <a:ext uri="{FF2B5EF4-FFF2-40B4-BE49-F238E27FC236}">
                  <a16:creationId xmlns:a16="http://schemas.microsoft.com/office/drawing/2014/main" id="{C12D3883-20C9-4306-AA7A-03E678A65C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3797"/>
              <a:ext cx="53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1" name="Line 25">
              <a:extLst>
                <a:ext uri="{FF2B5EF4-FFF2-40B4-BE49-F238E27FC236}">
                  <a16:creationId xmlns:a16="http://schemas.microsoft.com/office/drawing/2014/main" id="{C912F31F-5BEA-4D35-9B27-04A36FF8E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6" y="3744"/>
              <a:ext cx="1" cy="5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2" name="Line 26">
              <a:extLst>
                <a:ext uri="{FF2B5EF4-FFF2-40B4-BE49-F238E27FC236}">
                  <a16:creationId xmlns:a16="http://schemas.microsoft.com/office/drawing/2014/main" id="{C28F6387-D547-4E37-9821-C7C956F22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3744"/>
              <a:ext cx="53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3" name="Line 27">
              <a:extLst>
                <a:ext uri="{FF2B5EF4-FFF2-40B4-BE49-F238E27FC236}">
                  <a16:creationId xmlns:a16="http://schemas.microsoft.com/office/drawing/2014/main" id="{547B6BBF-47D3-4ABA-AF3E-17AFA314B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4" y="3797"/>
              <a:ext cx="1788" cy="1"/>
            </a:xfrm>
            <a:prstGeom prst="line">
              <a:avLst/>
            </a:prstGeom>
            <a:noFill/>
            <a:ln w="365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4" name="Rectangle 28">
              <a:extLst>
                <a:ext uri="{FF2B5EF4-FFF2-40B4-BE49-F238E27FC236}">
                  <a16:creationId xmlns:a16="http://schemas.microsoft.com/office/drawing/2014/main" id="{3C08A080-034C-4802-AC36-A0189FCBB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3789"/>
              <a:ext cx="5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/>
            </a:p>
          </p:txBody>
        </p:sp>
        <p:sp>
          <p:nvSpPr>
            <p:cNvPr id="60445" name="Oval 29">
              <a:extLst>
                <a:ext uri="{FF2B5EF4-FFF2-40B4-BE49-F238E27FC236}">
                  <a16:creationId xmlns:a16="http://schemas.microsoft.com/office/drawing/2014/main" id="{869CFAAA-E89C-460A-ADD2-5DAC263D4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1" y="3782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46" name="Rectangle 30">
              <a:extLst>
                <a:ext uri="{FF2B5EF4-FFF2-40B4-BE49-F238E27FC236}">
                  <a16:creationId xmlns:a16="http://schemas.microsoft.com/office/drawing/2014/main" id="{961E526E-4E5A-4F0C-AEB6-527F18616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3812"/>
              <a:ext cx="7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  <a:endParaRPr lang="en-US" altLang="en-US"/>
            </a:p>
          </p:txBody>
        </p:sp>
        <p:sp>
          <p:nvSpPr>
            <p:cNvPr id="60447" name="Oval 31">
              <a:extLst>
                <a:ext uri="{FF2B5EF4-FFF2-40B4-BE49-F238E27FC236}">
                  <a16:creationId xmlns:a16="http://schemas.microsoft.com/office/drawing/2014/main" id="{A19C3A72-4F1B-4C72-A7B3-60051EB64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5" y="3782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48" name="Rectangle 32">
              <a:extLst>
                <a:ext uri="{FF2B5EF4-FFF2-40B4-BE49-F238E27FC236}">
                  <a16:creationId xmlns:a16="http://schemas.microsoft.com/office/drawing/2014/main" id="{1A9C05D8-B193-411D-9A0C-F788FD926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819"/>
              <a:ext cx="7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/>
            </a:p>
          </p:txBody>
        </p:sp>
        <p:sp>
          <p:nvSpPr>
            <p:cNvPr id="60449" name="Oval 33">
              <a:extLst>
                <a:ext uri="{FF2B5EF4-FFF2-40B4-BE49-F238E27FC236}">
                  <a16:creationId xmlns:a16="http://schemas.microsoft.com/office/drawing/2014/main" id="{7C0EAB56-2163-4943-B4E1-48E333AC3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3782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50" name="Rectangle 34">
              <a:extLst>
                <a:ext uri="{FF2B5EF4-FFF2-40B4-BE49-F238E27FC236}">
                  <a16:creationId xmlns:a16="http://schemas.microsoft.com/office/drawing/2014/main" id="{9ECB7B90-43D3-4385-95DE-B6EC9F797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5" y="3812"/>
              <a:ext cx="7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60451" name="Oval 35">
              <a:extLst>
                <a:ext uri="{FF2B5EF4-FFF2-40B4-BE49-F238E27FC236}">
                  <a16:creationId xmlns:a16="http://schemas.microsoft.com/office/drawing/2014/main" id="{6BF4AB75-472A-4A02-957A-325163F58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3496"/>
              <a:ext cx="38" cy="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52" name="Rectangle 36">
              <a:extLst>
                <a:ext uri="{FF2B5EF4-FFF2-40B4-BE49-F238E27FC236}">
                  <a16:creationId xmlns:a16="http://schemas.microsoft.com/office/drawing/2014/main" id="{4B90C71A-B36F-45CF-8356-640DA0C0E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5" y="3414"/>
              <a:ext cx="8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O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6" name="Group 4">
            <a:extLst>
              <a:ext uri="{FF2B5EF4-FFF2-40B4-BE49-F238E27FC236}">
                <a16:creationId xmlns:a16="http://schemas.microsoft.com/office/drawing/2014/main" id="{DD3E6D73-F1D3-48BA-8538-656B3079DC5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76200"/>
            <a:ext cx="3352800" cy="1979613"/>
            <a:chOff x="3552" y="1595"/>
            <a:chExt cx="2112" cy="1247"/>
          </a:xfrm>
        </p:grpSpPr>
        <p:sp>
          <p:nvSpPr>
            <p:cNvPr id="23557" name="AutoShape 5">
              <a:extLst>
                <a:ext uri="{FF2B5EF4-FFF2-40B4-BE49-F238E27FC236}">
                  <a16:creationId xmlns:a16="http://schemas.microsoft.com/office/drawing/2014/main" id="{9D043DF6-E8E1-400C-B23B-DB4EDE84718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552" y="1595"/>
              <a:ext cx="2112" cy="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" name="Oval 6">
              <a:extLst>
                <a:ext uri="{FF2B5EF4-FFF2-40B4-BE49-F238E27FC236}">
                  <a16:creationId xmlns:a16="http://schemas.microsoft.com/office/drawing/2014/main" id="{ADBBF10C-1A73-4C1C-9D59-E70C9C047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8" y="1632"/>
              <a:ext cx="1128" cy="1142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altLang="en-US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59" name="Line 7">
              <a:extLst>
                <a:ext uri="{FF2B5EF4-FFF2-40B4-BE49-F238E27FC236}">
                  <a16:creationId xmlns:a16="http://schemas.microsoft.com/office/drawing/2014/main" id="{470EF97B-7513-4B94-A80F-85CFDA364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4" y="2215"/>
              <a:ext cx="1948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0" name="Rectangle 8">
              <a:extLst>
                <a:ext uri="{FF2B5EF4-FFF2-40B4-BE49-F238E27FC236}">
                  <a16:creationId xmlns:a16="http://schemas.microsoft.com/office/drawing/2014/main" id="{FDD11D07-B31D-4970-AF1B-D2D4B2124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8" y="2201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1" name="Rectangle 9">
              <a:extLst>
                <a:ext uri="{FF2B5EF4-FFF2-40B4-BE49-F238E27FC236}">
                  <a16:creationId xmlns:a16="http://schemas.microsoft.com/office/drawing/2014/main" id="{225859E5-4D13-4DD5-A197-933B2982A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2249"/>
              <a:ext cx="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FF0000"/>
                  </a:solidFill>
                  <a:latin typeface="Arial" panose="020B0604020202020204" pitchFamily="34" charset="0"/>
                </a:rPr>
                <a:t>H</a:t>
              </a:r>
              <a:endParaRPr lang="en-US" altLang="en-US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2" name="Oval 10">
              <a:extLst>
                <a:ext uri="{FF2B5EF4-FFF2-40B4-BE49-F238E27FC236}">
                  <a16:creationId xmlns:a16="http://schemas.microsoft.com/office/drawing/2014/main" id="{B3C7755B-1B6B-4C8F-A324-9E39E33BE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9" y="2201"/>
              <a:ext cx="34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Rectangle 11">
              <a:extLst>
                <a:ext uri="{FF2B5EF4-FFF2-40B4-BE49-F238E27FC236}">
                  <a16:creationId xmlns:a16="http://schemas.microsoft.com/office/drawing/2014/main" id="{57BC3C6D-2417-4E0E-B9EC-842E8F9DA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0" y="2236"/>
              <a:ext cx="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FF0000"/>
                  </a:solidFill>
                  <a:latin typeface="Arial" panose="020B0604020202020204" pitchFamily="34" charset="0"/>
                </a:rPr>
                <a:t>B</a:t>
              </a:r>
              <a:endParaRPr lang="en-US" altLang="en-US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4" name="Oval 12">
              <a:extLst>
                <a:ext uri="{FF2B5EF4-FFF2-40B4-BE49-F238E27FC236}">
                  <a16:creationId xmlns:a16="http://schemas.microsoft.com/office/drawing/2014/main" id="{7637AE9E-2E7B-454B-8A53-FD18BF752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5" y="2201"/>
              <a:ext cx="34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Rectangle 13">
              <a:extLst>
                <a:ext uri="{FF2B5EF4-FFF2-40B4-BE49-F238E27FC236}">
                  <a16:creationId xmlns:a16="http://schemas.microsoft.com/office/drawing/2014/main" id="{7A8CE32E-990A-4320-9F2A-6B3075C50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2236"/>
              <a:ext cx="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333300"/>
                  </a:solidFill>
                  <a:latin typeface="Arial" panose="020B0604020202020204" pitchFamily="34" charset="0"/>
                </a:rPr>
                <a:t>A</a:t>
              </a:r>
              <a:endParaRPr lang="en-US" altLang="en-US" b="1">
                <a:solidFill>
                  <a:srgbClr val="33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6" name="Oval 14">
              <a:extLst>
                <a:ext uri="{FF2B5EF4-FFF2-40B4-BE49-F238E27FC236}">
                  <a16:creationId xmlns:a16="http://schemas.microsoft.com/office/drawing/2014/main" id="{76157851-5F66-4DE5-9E25-EFEE18F6B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7" y="2201"/>
              <a:ext cx="34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Rectangle 15">
              <a:extLst>
                <a:ext uri="{FF2B5EF4-FFF2-40B4-BE49-F238E27FC236}">
                  <a16:creationId xmlns:a16="http://schemas.microsoft.com/office/drawing/2014/main" id="{42FA74FD-CF9D-4A0B-AC56-F40FDA218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2058"/>
              <a:ext cx="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500" b="1">
                  <a:solidFill>
                    <a:srgbClr val="FF0000"/>
                  </a:solidFill>
                  <a:latin typeface="Arial" panose="020B0604020202020204" pitchFamily="34" charset="0"/>
                </a:rPr>
                <a:t>O</a:t>
              </a:r>
              <a:endParaRPr lang="en-US" altLang="en-US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568" name="Group 16">
            <a:extLst>
              <a:ext uri="{FF2B5EF4-FFF2-40B4-BE49-F238E27FC236}">
                <a16:creationId xmlns:a16="http://schemas.microsoft.com/office/drawing/2014/main" id="{7FA8F968-80A3-4B9F-830F-387CD8EBABA5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0"/>
            <a:ext cx="3124200" cy="2016125"/>
            <a:chOff x="3744" y="2880"/>
            <a:chExt cx="1968" cy="1270"/>
          </a:xfrm>
        </p:grpSpPr>
        <p:sp>
          <p:nvSpPr>
            <p:cNvPr id="23569" name="AutoShape 17">
              <a:extLst>
                <a:ext uri="{FF2B5EF4-FFF2-40B4-BE49-F238E27FC236}">
                  <a16:creationId xmlns:a16="http://schemas.microsoft.com/office/drawing/2014/main" id="{1AC4D31E-7C66-494A-82CF-778CA6323AD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44" y="2880"/>
              <a:ext cx="1968" cy="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Oval 18">
              <a:extLst>
                <a:ext uri="{FF2B5EF4-FFF2-40B4-BE49-F238E27FC236}">
                  <a16:creationId xmlns:a16="http://schemas.microsoft.com/office/drawing/2014/main" id="{7B3D1CB7-573F-4664-898D-36E87AC71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7" y="2955"/>
              <a:ext cx="1119" cy="1120"/>
            </a:xfrm>
            <a:prstGeom prst="ellips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19">
              <a:extLst>
                <a:ext uri="{FF2B5EF4-FFF2-40B4-BE49-F238E27FC236}">
                  <a16:creationId xmlns:a16="http://schemas.microsoft.com/office/drawing/2014/main" id="{1493DB9E-C20D-45E2-818E-16280D7D1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3511"/>
              <a:ext cx="473" cy="286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Line 20">
              <a:extLst>
                <a:ext uri="{FF2B5EF4-FFF2-40B4-BE49-F238E27FC236}">
                  <a16:creationId xmlns:a16="http://schemas.microsoft.com/office/drawing/2014/main" id="{E1A3F48F-B036-417C-AB0B-5C85D3689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3511"/>
              <a:ext cx="1" cy="286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3" name="Line 21">
              <a:extLst>
                <a:ext uri="{FF2B5EF4-FFF2-40B4-BE49-F238E27FC236}">
                  <a16:creationId xmlns:a16="http://schemas.microsoft.com/office/drawing/2014/main" id="{1A0F6F2B-7A25-400F-BBD6-215609256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3797"/>
              <a:ext cx="53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22">
              <a:extLst>
                <a:ext uri="{FF2B5EF4-FFF2-40B4-BE49-F238E27FC236}">
                  <a16:creationId xmlns:a16="http://schemas.microsoft.com/office/drawing/2014/main" id="{FEECA56F-E662-4D15-830C-534CC7893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6" y="3744"/>
              <a:ext cx="1" cy="5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23">
              <a:extLst>
                <a:ext uri="{FF2B5EF4-FFF2-40B4-BE49-F238E27FC236}">
                  <a16:creationId xmlns:a16="http://schemas.microsoft.com/office/drawing/2014/main" id="{02783C63-C973-408A-95E5-3D9FD37D5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3744"/>
              <a:ext cx="53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Line 24">
              <a:extLst>
                <a:ext uri="{FF2B5EF4-FFF2-40B4-BE49-F238E27FC236}">
                  <a16:creationId xmlns:a16="http://schemas.microsoft.com/office/drawing/2014/main" id="{B8848A31-8E33-4F42-AB61-41373EB07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4" y="3797"/>
              <a:ext cx="1788" cy="1"/>
            </a:xfrm>
            <a:prstGeom prst="line">
              <a:avLst/>
            </a:prstGeom>
            <a:noFill/>
            <a:ln w="365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Rectangle 25">
              <a:extLst>
                <a:ext uri="{FF2B5EF4-FFF2-40B4-BE49-F238E27FC236}">
                  <a16:creationId xmlns:a16="http://schemas.microsoft.com/office/drawing/2014/main" id="{1315E8FA-A63E-41F2-8411-689614A77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3789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/>
            </a:p>
          </p:txBody>
        </p:sp>
        <p:sp>
          <p:nvSpPr>
            <p:cNvPr id="23578" name="Oval 26">
              <a:extLst>
                <a:ext uri="{FF2B5EF4-FFF2-40B4-BE49-F238E27FC236}">
                  <a16:creationId xmlns:a16="http://schemas.microsoft.com/office/drawing/2014/main" id="{519D2E14-062B-4866-916B-450C58E2C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1" y="3782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Rectangle 27">
              <a:extLst>
                <a:ext uri="{FF2B5EF4-FFF2-40B4-BE49-F238E27FC236}">
                  <a16:creationId xmlns:a16="http://schemas.microsoft.com/office/drawing/2014/main" id="{D535CF2B-0724-4D57-AC81-206E1FB14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3812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  <a:endParaRPr lang="en-US" altLang="en-US"/>
            </a:p>
          </p:txBody>
        </p:sp>
        <p:sp>
          <p:nvSpPr>
            <p:cNvPr id="23580" name="Oval 28">
              <a:extLst>
                <a:ext uri="{FF2B5EF4-FFF2-40B4-BE49-F238E27FC236}">
                  <a16:creationId xmlns:a16="http://schemas.microsoft.com/office/drawing/2014/main" id="{7F05B9DE-9E2A-4F7C-A277-44A2361D2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5" y="3782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Rectangle 29">
              <a:extLst>
                <a:ext uri="{FF2B5EF4-FFF2-40B4-BE49-F238E27FC236}">
                  <a16:creationId xmlns:a16="http://schemas.microsoft.com/office/drawing/2014/main" id="{F51BD74D-1E02-49F2-AC77-13C9F24C3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819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/>
            </a:p>
          </p:txBody>
        </p:sp>
        <p:sp>
          <p:nvSpPr>
            <p:cNvPr id="23582" name="Oval 30">
              <a:extLst>
                <a:ext uri="{FF2B5EF4-FFF2-40B4-BE49-F238E27FC236}">
                  <a16:creationId xmlns:a16="http://schemas.microsoft.com/office/drawing/2014/main" id="{EAA10368-D347-45A0-A9EC-E9ED21E6F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3782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Rectangle 31">
              <a:extLst>
                <a:ext uri="{FF2B5EF4-FFF2-40B4-BE49-F238E27FC236}">
                  <a16:creationId xmlns:a16="http://schemas.microsoft.com/office/drawing/2014/main" id="{A2F1FF7D-C3A6-4500-A448-24CE45596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5" y="3812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23584" name="Oval 32">
              <a:extLst>
                <a:ext uri="{FF2B5EF4-FFF2-40B4-BE49-F238E27FC236}">
                  <a16:creationId xmlns:a16="http://schemas.microsoft.com/office/drawing/2014/main" id="{D421E03D-FFF5-4942-B0B2-CA8C7533B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3496"/>
              <a:ext cx="38" cy="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Rectangle 33">
              <a:extLst>
                <a:ext uri="{FF2B5EF4-FFF2-40B4-BE49-F238E27FC236}">
                  <a16:creationId xmlns:a16="http://schemas.microsoft.com/office/drawing/2014/main" id="{A009345F-FBDC-4C91-BF63-06F2A0904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5" y="3414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O</a:t>
              </a:r>
              <a:endParaRPr lang="en-US" altLang="en-US"/>
            </a:p>
          </p:txBody>
        </p:sp>
      </p:grpSp>
      <p:grpSp>
        <p:nvGrpSpPr>
          <p:cNvPr id="23586" name="Group 34">
            <a:extLst>
              <a:ext uri="{FF2B5EF4-FFF2-40B4-BE49-F238E27FC236}">
                <a16:creationId xmlns:a16="http://schemas.microsoft.com/office/drawing/2014/main" id="{01EB4AF2-31D8-426F-B68A-C48AF978C508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752725"/>
            <a:ext cx="990600" cy="752475"/>
            <a:chOff x="0" y="2735"/>
            <a:chExt cx="553" cy="437"/>
          </a:xfrm>
        </p:grpSpPr>
        <p:grpSp>
          <p:nvGrpSpPr>
            <p:cNvPr id="23587" name="Group 35">
              <a:extLst>
                <a:ext uri="{FF2B5EF4-FFF2-40B4-BE49-F238E27FC236}">
                  <a16:creationId xmlns:a16="http://schemas.microsoft.com/office/drawing/2014/main" id="{DABD6687-2B2B-4435-ABB5-DDB3D194F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735"/>
              <a:ext cx="553" cy="437"/>
              <a:chOff x="192" y="1248"/>
              <a:chExt cx="288" cy="336"/>
            </a:xfrm>
          </p:grpSpPr>
          <p:pic>
            <p:nvPicPr>
              <p:cNvPr id="23588" name="Picture 36" descr="dau hoi">
                <a:extLst>
                  <a:ext uri="{FF2B5EF4-FFF2-40B4-BE49-F238E27FC236}">
                    <a16:creationId xmlns:a16="http://schemas.microsoft.com/office/drawing/2014/main" id="{B54B0350-34B8-4C2A-A3B8-B1750C7DA33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1272"/>
                <a:ext cx="1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89" name="Rectangle 37">
                <a:extLst>
                  <a:ext uri="{FF2B5EF4-FFF2-40B4-BE49-F238E27FC236}">
                    <a16:creationId xmlns:a16="http://schemas.microsoft.com/office/drawing/2014/main" id="{8C9ED661-DE51-444F-837C-E0E94BAFC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248"/>
                <a:ext cx="288" cy="336"/>
              </a:xfrm>
              <a:prstGeom prst="rect">
                <a:avLst/>
              </a:prstGeom>
              <a:noFill/>
              <a:ln w="38100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90" name="WordArt 38">
              <a:extLst>
                <a:ext uri="{FF2B5EF4-FFF2-40B4-BE49-F238E27FC236}">
                  <a16:creationId xmlns:a16="http://schemas.microsoft.com/office/drawing/2014/main" id="{0AC7AE19-4625-47C2-B806-467CEDEF2AB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94" y="2774"/>
              <a:ext cx="144" cy="33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336699"/>
                  </a:solidFill>
                  <a:effectLst>
                    <a:outerShdw dist="45791" dir="2021404" algn="ctr" rotWithShape="0">
                      <a:srgbClr val="B2B2B2">
                        <a:alpha val="8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3591" name="Text Box 39">
            <a:extLst>
              <a:ext uri="{FF2B5EF4-FFF2-40B4-BE49-F238E27FC236}">
                <a16:creationId xmlns:a16="http://schemas.microsoft.com/office/drawing/2014/main" id="{AD5F0D75-DA2E-483B-AE3A-F86A7747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2743200"/>
            <a:ext cx="66246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400" i="1">
                <a:solidFill>
                  <a:srgbClr val="0000FF"/>
                </a:solidFill>
                <a:latin typeface="Times New Roman" panose="02020603050405020304" pitchFamily="18" charset="0"/>
              </a:rPr>
              <a:t>Hãy chứng minh khẳng định trên ?</a:t>
            </a:r>
          </a:p>
        </p:txBody>
      </p:sp>
      <p:sp>
        <p:nvSpPr>
          <p:cNvPr id="23600" name="Text Box 48">
            <a:extLst>
              <a:ext uri="{FF2B5EF4-FFF2-40B4-BE49-F238E27FC236}">
                <a16:creationId xmlns:a16="http://schemas.microsoft.com/office/drawing/2014/main" id="{0DC889CE-1FD9-494C-A626-0507B8D81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3762375"/>
            <a:ext cx="85375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Nếu đường thẳng a đi qua tâm O (hình b) thì OH = 0 nên</a:t>
            </a:r>
            <a:r>
              <a:rPr lang="en-US" altLang="en-US" sz="36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>
                <a:solidFill>
                  <a:srgbClr val="CC00CC"/>
                </a:solidFill>
                <a:latin typeface="Times New Roman" panose="02020603050405020304" pitchFamily="18" charset="0"/>
              </a:rPr>
              <a:t>OH &lt; R.</a:t>
            </a:r>
          </a:p>
        </p:txBody>
      </p:sp>
      <p:sp>
        <p:nvSpPr>
          <p:cNvPr id="23601" name="Text Box 49">
            <a:extLst>
              <a:ext uri="{FF2B5EF4-FFF2-40B4-BE49-F238E27FC236}">
                <a16:creationId xmlns:a16="http://schemas.microsoft.com/office/drawing/2014/main" id="{C7782E44-9FCB-45FA-8DFC-81D524D47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65700"/>
            <a:ext cx="8458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6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Nếu đường thẳng a không đi qua tâm O    (hình a) ta có 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 HOB vuông tại H nên           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OH &lt; OB hay</a:t>
            </a:r>
            <a:r>
              <a:rPr lang="en-US" altLang="en-US" sz="36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>
                <a:solidFill>
                  <a:srgbClr val="CC00CC"/>
                </a:solidFill>
                <a:latin typeface="Times New Roman" panose="02020603050405020304" pitchFamily="18" charset="0"/>
              </a:rPr>
              <a:t>OH &lt; R.</a:t>
            </a:r>
          </a:p>
        </p:txBody>
      </p:sp>
      <p:sp>
        <p:nvSpPr>
          <p:cNvPr id="23602" name="Text Box 50">
            <a:extLst>
              <a:ext uri="{FF2B5EF4-FFF2-40B4-BE49-F238E27FC236}">
                <a16:creationId xmlns:a16="http://schemas.microsoft.com/office/drawing/2014/main" id="{21BCD3E4-6884-49C7-84BD-84D39BFB9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75" y="1912938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71a</a:t>
            </a:r>
          </a:p>
        </p:txBody>
      </p:sp>
      <p:sp>
        <p:nvSpPr>
          <p:cNvPr id="23603" name="Text Box 51">
            <a:extLst>
              <a:ext uri="{FF2B5EF4-FFF2-40B4-BE49-F238E27FC236}">
                <a16:creationId xmlns:a16="http://schemas.microsoft.com/office/drawing/2014/main" id="{1C6173DD-2594-40FE-8AA8-3253C867A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38" y="193357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71b</a:t>
            </a:r>
          </a:p>
        </p:txBody>
      </p:sp>
    </p:spTree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1" grpId="0"/>
      <p:bldP spid="23600" grpId="0"/>
      <p:bldP spid="236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>
            <a:extLst>
              <a:ext uri="{FF2B5EF4-FFF2-40B4-BE49-F238E27FC236}">
                <a16:creationId xmlns:a16="http://schemas.microsoft.com/office/drawing/2014/main" id="{51EDB6F5-D042-4415-BB65-CB54C74CBF31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3282950" y="2432050"/>
            <a:ext cx="3111500" cy="1752600"/>
            <a:chOff x="326" y="1584"/>
            <a:chExt cx="2838" cy="1524"/>
          </a:xfrm>
        </p:grpSpPr>
        <p:grpSp>
          <p:nvGrpSpPr>
            <p:cNvPr id="70659" name="Group 3">
              <a:extLst>
                <a:ext uri="{FF2B5EF4-FFF2-40B4-BE49-F238E27FC236}">
                  <a16:creationId xmlns:a16="http://schemas.microsoft.com/office/drawing/2014/main" id="{B6DE264D-475B-401E-8F2C-847623ED62DC}"/>
                </a:ext>
              </a:extLst>
            </p:cNvPr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70660" name="Rectangle 4">
                <a:extLst>
                  <a:ext uri="{FF2B5EF4-FFF2-40B4-BE49-F238E27FC236}">
                    <a16:creationId xmlns:a16="http://schemas.microsoft.com/office/drawing/2014/main" id="{61A61378-4819-4F6B-8A16-85770035C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61" name="Rectangle 5">
                <a:extLst>
                  <a:ext uri="{FF2B5EF4-FFF2-40B4-BE49-F238E27FC236}">
                    <a16:creationId xmlns:a16="http://schemas.microsoft.com/office/drawing/2014/main" id="{0275B7B5-AE13-4F82-B6F6-888FCAE0E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62" name="Oval 6">
                <a:extLst>
                  <a:ext uri="{FF2B5EF4-FFF2-40B4-BE49-F238E27FC236}">
                    <a16:creationId xmlns:a16="http://schemas.microsoft.com/office/drawing/2014/main" id="{651A8F86-C274-434A-A23C-EB92274007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63" name="Rectangle 7">
                <a:extLst>
                  <a:ext uri="{FF2B5EF4-FFF2-40B4-BE49-F238E27FC236}">
                    <a16:creationId xmlns:a16="http://schemas.microsoft.com/office/drawing/2014/main" id="{A76E6349-859C-4418-A224-DF7946DFB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64" name="AutoShape 8">
                <a:extLst>
                  <a:ext uri="{FF2B5EF4-FFF2-40B4-BE49-F238E27FC236}">
                    <a16:creationId xmlns:a16="http://schemas.microsoft.com/office/drawing/2014/main" id="{F266197C-D3F0-431B-89EF-10757AE71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65" name="Line 9">
                <a:extLst>
                  <a:ext uri="{FF2B5EF4-FFF2-40B4-BE49-F238E27FC236}">
                    <a16:creationId xmlns:a16="http://schemas.microsoft.com/office/drawing/2014/main" id="{04ECE61E-9E5E-4AE4-B6A3-0A46222F7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6" name="Rectangle 10">
                <a:extLst>
                  <a:ext uri="{FF2B5EF4-FFF2-40B4-BE49-F238E27FC236}">
                    <a16:creationId xmlns:a16="http://schemas.microsoft.com/office/drawing/2014/main" id="{71D33ED9-9F10-4298-A7CF-FD1AD520C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0667" name="Group 11">
              <a:extLst>
                <a:ext uri="{FF2B5EF4-FFF2-40B4-BE49-F238E27FC236}">
                  <a16:creationId xmlns:a16="http://schemas.microsoft.com/office/drawing/2014/main" id="{6A9D5847-CBF1-45C2-8CA5-13EAEB29B4E0}"/>
                </a:ext>
              </a:extLst>
            </p:cNvPr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70668" name="Rectangle 12">
                <a:extLst>
                  <a:ext uri="{FF2B5EF4-FFF2-40B4-BE49-F238E27FC236}">
                    <a16:creationId xmlns:a16="http://schemas.microsoft.com/office/drawing/2014/main" id="{0125B111-065B-44F1-9666-7E3BF6634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69" name="Rectangle 13">
                <a:extLst>
                  <a:ext uri="{FF2B5EF4-FFF2-40B4-BE49-F238E27FC236}">
                    <a16:creationId xmlns:a16="http://schemas.microsoft.com/office/drawing/2014/main" id="{DA3E42C8-2675-4AC1-AADB-E5D795049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70" name="Oval 14">
                <a:extLst>
                  <a:ext uri="{FF2B5EF4-FFF2-40B4-BE49-F238E27FC236}">
                    <a16:creationId xmlns:a16="http://schemas.microsoft.com/office/drawing/2014/main" id="{4CBC06F7-ADD7-4571-890F-4057A3B90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71" name="Rectangle 15">
                <a:extLst>
                  <a:ext uri="{FF2B5EF4-FFF2-40B4-BE49-F238E27FC236}">
                    <a16:creationId xmlns:a16="http://schemas.microsoft.com/office/drawing/2014/main" id="{4BD7F518-FCAB-458A-A151-7BC6A113A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72" name="AutoShape 16">
                <a:extLst>
                  <a:ext uri="{FF2B5EF4-FFF2-40B4-BE49-F238E27FC236}">
                    <a16:creationId xmlns:a16="http://schemas.microsoft.com/office/drawing/2014/main" id="{0AC9F78E-31F7-4B6A-B950-39F7A3DE4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73" name="Line 17">
                <a:extLst>
                  <a:ext uri="{FF2B5EF4-FFF2-40B4-BE49-F238E27FC236}">
                    <a16:creationId xmlns:a16="http://schemas.microsoft.com/office/drawing/2014/main" id="{EC96B278-78C1-42EA-9B59-69EB6D7BE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74" name="Rectangle 18">
                <a:extLst>
                  <a:ext uri="{FF2B5EF4-FFF2-40B4-BE49-F238E27FC236}">
                    <a16:creationId xmlns:a16="http://schemas.microsoft.com/office/drawing/2014/main" id="{E19AB2B1-BBB2-4503-BC4F-972B469470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66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0675" name="Oval 19">
            <a:extLst>
              <a:ext uri="{FF2B5EF4-FFF2-40B4-BE49-F238E27FC236}">
                <a16:creationId xmlns:a16="http://schemas.microsoft.com/office/drawing/2014/main" id="{4D2F285C-BADF-4333-BF30-4F07E376B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524000"/>
            <a:ext cx="3429000" cy="3429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70676" name="Text Box 20">
            <a:extLst>
              <a:ext uri="{FF2B5EF4-FFF2-40B4-BE49-F238E27FC236}">
                <a16:creationId xmlns:a16="http://schemas.microsoft.com/office/drawing/2014/main" id="{08DFC8C8-86EF-4833-8DC2-864734D76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8336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70677" name="Text Box 21">
            <a:extLst>
              <a:ext uri="{FF2B5EF4-FFF2-40B4-BE49-F238E27FC236}">
                <a16:creationId xmlns:a16="http://schemas.microsoft.com/office/drawing/2014/main" id="{7596EEA1-CC4B-4108-80C0-5207410B7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4191000"/>
            <a:ext cx="8540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5400" b="1">
                <a:solidFill>
                  <a:srgbClr val="FF33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70678" name="Line 22">
            <a:extLst>
              <a:ext uri="{FF2B5EF4-FFF2-40B4-BE49-F238E27FC236}">
                <a16:creationId xmlns:a16="http://schemas.microsoft.com/office/drawing/2014/main" id="{395F725F-8E91-4AFF-BB87-C88592DE8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953000"/>
            <a:ext cx="5410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679" name="Group 23">
            <a:extLst>
              <a:ext uri="{FF2B5EF4-FFF2-40B4-BE49-F238E27FC236}">
                <a16:creationId xmlns:a16="http://schemas.microsoft.com/office/drawing/2014/main" id="{F1CF6680-243A-4B8A-80D6-A42854CA3F90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953000"/>
            <a:ext cx="5651500" cy="762000"/>
            <a:chOff x="1008" y="2448"/>
            <a:chExt cx="4182" cy="576"/>
          </a:xfrm>
        </p:grpSpPr>
        <p:pic>
          <p:nvPicPr>
            <p:cNvPr id="70680" name="Picture 24" descr="Picture1">
              <a:extLst>
                <a:ext uri="{FF2B5EF4-FFF2-40B4-BE49-F238E27FC236}">
                  <a16:creationId xmlns:a16="http://schemas.microsoft.com/office/drawing/2014/main" id="{FB7537BB-8470-4EA2-97A9-EE16B25A73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681" name="Text Box 25">
              <a:extLst>
                <a:ext uri="{FF2B5EF4-FFF2-40B4-BE49-F238E27FC236}">
                  <a16:creationId xmlns:a16="http://schemas.microsoft.com/office/drawing/2014/main" id="{8FC6772E-5320-4FA5-8AAC-82D0ECDC9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0682" name="Text Box 26">
            <a:extLst>
              <a:ext uri="{FF2B5EF4-FFF2-40B4-BE49-F238E27FC236}">
                <a16:creationId xmlns:a16="http://schemas.microsoft.com/office/drawing/2014/main" id="{A3180571-F5FF-4C3B-BBB0-C6CDAFBB7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513" y="44862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70683" name="Group 27">
            <a:extLst>
              <a:ext uri="{FF2B5EF4-FFF2-40B4-BE49-F238E27FC236}">
                <a16:creationId xmlns:a16="http://schemas.microsoft.com/office/drawing/2014/main" id="{7F81DEEA-3A2C-43DF-814A-8A7948D88058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593850" y="3365500"/>
            <a:ext cx="5651500" cy="762000"/>
            <a:chOff x="1008" y="2448"/>
            <a:chExt cx="4182" cy="576"/>
          </a:xfrm>
        </p:grpSpPr>
        <p:pic>
          <p:nvPicPr>
            <p:cNvPr id="70684" name="Picture 28" descr="Picture1">
              <a:extLst>
                <a:ext uri="{FF2B5EF4-FFF2-40B4-BE49-F238E27FC236}">
                  <a16:creationId xmlns:a16="http://schemas.microsoft.com/office/drawing/2014/main" id="{908161A9-8A0D-45CC-97BD-2EBD8513AC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685" name="Text Box 29">
              <a:extLst>
                <a:ext uri="{FF2B5EF4-FFF2-40B4-BE49-F238E27FC236}">
                  <a16:creationId xmlns:a16="http://schemas.microsoft.com/office/drawing/2014/main" id="{892A205C-AB7A-4225-8D2E-6C4D85D3A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0686" name="Text Box 30">
            <a:extLst>
              <a:ext uri="{FF2B5EF4-FFF2-40B4-BE49-F238E27FC236}">
                <a16:creationId xmlns:a16="http://schemas.microsoft.com/office/drawing/2014/main" id="{E7B9A10C-FC9A-4FF9-AEA4-C9FA94B60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63" y="488156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ahoma" panose="020B0604030504040204" pitchFamily="34" charset="0"/>
              </a:rPr>
              <a:t>H </a:t>
            </a:r>
            <a:r>
              <a:rPr lang="en-US" altLang="en-US" sz="280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 </a:t>
            </a:r>
            <a:r>
              <a:rPr lang="en-US" altLang="en-US" sz="2800">
                <a:solidFill>
                  <a:srgbClr val="0000FF"/>
                </a:solidFill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70687" name="Line 31">
            <a:extLst>
              <a:ext uri="{FF2B5EF4-FFF2-40B4-BE49-F238E27FC236}">
                <a16:creationId xmlns:a16="http://schemas.microsoft.com/office/drawing/2014/main" id="{0328A679-6CE0-4762-A59B-2F4A2BAFA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9175" y="3200400"/>
            <a:ext cx="0" cy="1752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8" name="Text Box 32">
            <a:extLst>
              <a:ext uri="{FF2B5EF4-FFF2-40B4-BE49-F238E27FC236}">
                <a16:creationId xmlns:a16="http://schemas.microsoft.com/office/drawing/2014/main" id="{103BD0BC-891C-47D5-A0A6-DDB75F379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891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D60093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3600" u="sng">
                <a:solidFill>
                  <a:srgbClr val="D60093"/>
                </a:solidFill>
                <a:latin typeface="Times New Roman" panose="02020603050405020304" pitchFamily="18" charset="0"/>
              </a:rPr>
              <a:t>Đường thẳng và đường tròn tiếp xúc nhau</a:t>
            </a:r>
          </a:p>
        </p:txBody>
      </p:sp>
      <p:sp>
        <p:nvSpPr>
          <p:cNvPr id="70689" name="Rectangle 33">
            <a:extLst>
              <a:ext uri="{FF2B5EF4-FFF2-40B4-BE49-F238E27FC236}">
                <a16:creationId xmlns:a16="http://schemas.microsoft.com/office/drawing/2014/main" id="{0CAF3AB3-F651-4CE4-AABF-2E0ABF1D6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4800600"/>
            <a:ext cx="152400" cy="152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90" name="AutoShape 34">
            <a:extLst>
              <a:ext uri="{FF2B5EF4-FFF2-40B4-BE49-F238E27FC236}">
                <a16:creationId xmlns:a16="http://schemas.microsoft.com/office/drawing/2014/main" id="{A599E7D0-3594-4F4F-9418-0401E3D0B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12420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20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0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2000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0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0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5" grpId="0" animBg="1"/>
      <p:bldP spid="70677" grpId="0"/>
      <p:bldP spid="70677" grpId="1"/>
      <p:bldP spid="70677" grpId="2"/>
      <p:bldP spid="70682" grpId="0"/>
      <p:bldP spid="706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>
            <a:extLst>
              <a:ext uri="{FF2B5EF4-FFF2-40B4-BE49-F238E27FC236}">
                <a16:creationId xmlns:a16="http://schemas.microsoft.com/office/drawing/2014/main" id="{1EF575BE-08BD-4768-81C1-6DCBD5F3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5867400" cy="557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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Khi a và (O) có 1 điểm chung C, ta nói a và (O) tiếp xúc nhau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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 a gọi là tiếp tuyến của (O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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C gọi là tiếp điểm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 OH = R (H 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 C)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 OC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 a</a:t>
            </a:r>
          </a:p>
        </p:txBody>
      </p:sp>
      <p:grpSp>
        <p:nvGrpSpPr>
          <p:cNvPr id="69637" name="Group 5">
            <a:extLst>
              <a:ext uri="{FF2B5EF4-FFF2-40B4-BE49-F238E27FC236}">
                <a16:creationId xmlns:a16="http://schemas.microsoft.com/office/drawing/2014/main" id="{5304697F-6A9B-467C-B726-9EFCC540941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38800" y="685800"/>
            <a:ext cx="3581400" cy="2438400"/>
            <a:chOff x="3552" y="528"/>
            <a:chExt cx="2256" cy="1536"/>
          </a:xfrm>
        </p:grpSpPr>
        <p:sp>
          <p:nvSpPr>
            <p:cNvPr id="69638" name="AutoShape 6">
              <a:extLst>
                <a:ext uri="{FF2B5EF4-FFF2-40B4-BE49-F238E27FC236}">
                  <a16:creationId xmlns:a16="http://schemas.microsoft.com/office/drawing/2014/main" id="{6DDE4EC9-732C-46D6-821D-CE25FE8E827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552" y="528"/>
              <a:ext cx="2256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39" name="Oval 7">
              <a:extLst>
                <a:ext uri="{FF2B5EF4-FFF2-40B4-BE49-F238E27FC236}">
                  <a16:creationId xmlns:a16="http://schemas.microsoft.com/office/drawing/2014/main" id="{658520B0-9CA1-4FF4-AA51-BCF2B0D79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601"/>
              <a:ext cx="1164" cy="1192"/>
            </a:xfrm>
            <a:prstGeom prst="ellipse">
              <a:avLst/>
            </a:prstGeom>
            <a:noFill/>
            <a:ln w="333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0" name="Line 8">
              <a:extLst>
                <a:ext uri="{FF2B5EF4-FFF2-40B4-BE49-F238E27FC236}">
                  <a16:creationId xmlns:a16="http://schemas.microsoft.com/office/drawing/2014/main" id="{564F5043-C7AF-4344-855B-59C31397F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8" y="1801"/>
              <a:ext cx="2084" cy="1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1" name="Rectangle 9">
              <a:extLst>
                <a:ext uri="{FF2B5EF4-FFF2-40B4-BE49-F238E27FC236}">
                  <a16:creationId xmlns:a16="http://schemas.microsoft.com/office/drawing/2014/main" id="{CE4A7626-115E-4DCF-B885-3DD083EC3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9" y="1801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/>
            </a:p>
          </p:txBody>
        </p:sp>
        <p:sp>
          <p:nvSpPr>
            <p:cNvPr id="69642" name="Line 10">
              <a:extLst>
                <a:ext uri="{FF2B5EF4-FFF2-40B4-BE49-F238E27FC236}">
                  <a16:creationId xmlns:a16="http://schemas.microsoft.com/office/drawing/2014/main" id="{5EEF7802-E84E-4250-B826-0F232DF1E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" y="1194"/>
              <a:ext cx="1" cy="607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3" name="Line 11">
              <a:extLst>
                <a:ext uri="{FF2B5EF4-FFF2-40B4-BE49-F238E27FC236}">
                  <a16:creationId xmlns:a16="http://schemas.microsoft.com/office/drawing/2014/main" id="{B4ABE7B5-3D2A-425E-8282-B4C70CCB62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" y="1801"/>
              <a:ext cx="78" cy="1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4" name="Line 12">
              <a:extLst>
                <a:ext uri="{FF2B5EF4-FFF2-40B4-BE49-F238E27FC236}">
                  <a16:creationId xmlns:a16="http://schemas.microsoft.com/office/drawing/2014/main" id="{7D2DB105-408D-422E-AEDF-BCDED4F2C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720"/>
              <a:ext cx="1" cy="81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5" name="Line 13">
              <a:extLst>
                <a:ext uri="{FF2B5EF4-FFF2-40B4-BE49-F238E27FC236}">
                  <a16:creationId xmlns:a16="http://schemas.microsoft.com/office/drawing/2014/main" id="{B243759E-64DC-4800-91F3-1FB6F6F63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" y="1720"/>
              <a:ext cx="78" cy="1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6" name="Rectangle 14">
              <a:extLst>
                <a:ext uri="{FF2B5EF4-FFF2-40B4-BE49-F238E27FC236}">
                  <a16:creationId xmlns:a16="http://schemas.microsoft.com/office/drawing/2014/main" id="{01404405-56D6-4621-8284-7AEF559D2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6" y="1603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69647" name="Rectangle 15">
              <a:extLst>
                <a:ext uri="{FF2B5EF4-FFF2-40B4-BE49-F238E27FC236}">
                  <a16:creationId xmlns:a16="http://schemas.microsoft.com/office/drawing/2014/main" id="{5B5226CE-D035-4922-B782-B6BF3F74C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7" y="1823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C</a:t>
              </a:r>
              <a:endParaRPr lang="en-US" altLang="en-US"/>
            </a:p>
          </p:txBody>
        </p:sp>
        <p:sp>
          <p:nvSpPr>
            <p:cNvPr id="69648" name="Oval 16">
              <a:extLst>
                <a:ext uri="{FF2B5EF4-FFF2-40B4-BE49-F238E27FC236}">
                  <a16:creationId xmlns:a16="http://schemas.microsoft.com/office/drawing/2014/main" id="{72BC8346-5950-4808-9692-05EBFFB36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1" y="1786"/>
              <a:ext cx="36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49" name="Oval 17">
              <a:extLst>
                <a:ext uri="{FF2B5EF4-FFF2-40B4-BE49-F238E27FC236}">
                  <a16:creationId xmlns:a16="http://schemas.microsoft.com/office/drawing/2014/main" id="{5CC6D6E5-7FD6-4086-8233-77D97C77E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1" y="1179"/>
              <a:ext cx="36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0" name="Rectangle 18">
              <a:extLst>
                <a:ext uri="{FF2B5EF4-FFF2-40B4-BE49-F238E27FC236}">
                  <a16:creationId xmlns:a16="http://schemas.microsoft.com/office/drawing/2014/main" id="{3E48D423-B88A-45C1-B35E-58AE1FB78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3" y="1025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0000FF"/>
                  </a:solidFill>
                  <a:latin typeface="Arial" panose="020B0604020202020204" pitchFamily="34" charset="0"/>
                </a:rPr>
                <a:t>O</a:t>
              </a:r>
              <a:endParaRPr lang="en-US" altLang="en-US"/>
            </a:p>
          </p:txBody>
        </p:sp>
      </p:grpSp>
      <p:grpSp>
        <p:nvGrpSpPr>
          <p:cNvPr id="69651" name="Group 19">
            <a:extLst>
              <a:ext uri="{FF2B5EF4-FFF2-40B4-BE49-F238E27FC236}">
                <a16:creationId xmlns:a16="http://schemas.microsoft.com/office/drawing/2014/main" id="{61C2945A-23BB-42E4-944F-C3093F8A23E8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733800"/>
            <a:ext cx="3886200" cy="2590800"/>
            <a:chOff x="3312" y="2448"/>
            <a:chExt cx="2448" cy="1632"/>
          </a:xfrm>
        </p:grpSpPr>
        <p:sp>
          <p:nvSpPr>
            <p:cNvPr id="69652" name="AutoShape 20">
              <a:extLst>
                <a:ext uri="{FF2B5EF4-FFF2-40B4-BE49-F238E27FC236}">
                  <a16:creationId xmlns:a16="http://schemas.microsoft.com/office/drawing/2014/main" id="{C388C72C-3176-4A27-8392-A8A3A8946BC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312" y="2448"/>
              <a:ext cx="2448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Arc 21">
              <a:extLst>
                <a:ext uri="{FF2B5EF4-FFF2-40B4-BE49-F238E27FC236}">
                  <a16:creationId xmlns:a16="http://schemas.microsoft.com/office/drawing/2014/main" id="{F8561D78-AE8D-4432-9202-179EE90D2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2" y="3178"/>
              <a:ext cx="669" cy="679"/>
            </a:xfrm>
            <a:custGeom>
              <a:avLst/>
              <a:gdLst>
                <a:gd name="G0" fmla="+- 21600 0 0"/>
                <a:gd name="G1" fmla="+- 11594 0 0"/>
                <a:gd name="G2" fmla="+- 21600 0 0"/>
                <a:gd name="T0" fmla="*/ 3391 w 21600"/>
                <a:gd name="T1" fmla="*/ 23212 h 23212"/>
                <a:gd name="T2" fmla="*/ 3375 w 21600"/>
                <a:gd name="T3" fmla="*/ 0 h 23212"/>
                <a:gd name="T4" fmla="*/ 21600 w 21600"/>
                <a:gd name="T5" fmla="*/ 11594 h 23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212" fill="none" extrusionOk="0">
                  <a:moveTo>
                    <a:pt x="3390" y="23212"/>
                  </a:moveTo>
                  <a:cubicBezTo>
                    <a:pt x="1176" y="19741"/>
                    <a:pt x="0" y="15710"/>
                    <a:pt x="0" y="11594"/>
                  </a:cubicBezTo>
                  <a:cubicBezTo>
                    <a:pt x="0" y="7487"/>
                    <a:pt x="1170" y="3465"/>
                    <a:pt x="3375" y="0"/>
                  </a:cubicBezTo>
                </a:path>
                <a:path w="21600" h="23212" stroke="0" extrusionOk="0">
                  <a:moveTo>
                    <a:pt x="3390" y="23212"/>
                  </a:moveTo>
                  <a:cubicBezTo>
                    <a:pt x="1176" y="19741"/>
                    <a:pt x="0" y="15710"/>
                    <a:pt x="0" y="11594"/>
                  </a:cubicBezTo>
                  <a:cubicBezTo>
                    <a:pt x="0" y="7487"/>
                    <a:pt x="1170" y="3465"/>
                    <a:pt x="3375" y="0"/>
                  </a:cubicBezTo>
                  <a:lnTo>
                    <a:pt x="21600" y="11594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Rectangle 22">
              <a:extLst>
                <a:ext uri="{FF2B5EF4-FFF2-40B4-BE49-F238E27FC236}">
                  <a16:creationId xmlns:a16="http://schemas.microsoft.com/office/drawing/2014/main" id="{92230681-9DE8-40FD-8875-62ECB2702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3376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>
                  <a:solidFill>
                    <a:srgbClr val="0000FF"/>
                  </a:solidFill>
                  <a:latin typeface=".VnArial" panose="020B7200000000000000" pitchFamily="34" charset="0"/>
                </a:rPr>
                <a:t>R</a:t>
              </a:r>
              <a:endParaRPr lang="en-US" altLang="en-US"/>
            </a:p>
          </p:txBody>
        </p:sp>
        <p:sp>
          <p:nvSpPr>
            <p:cNvPr id="69655" name="Oval 23">
              <a:extLst>
                <a:ext uri="{FF2B5EF4-FFF2-40B4-BE49-F238E27FC236}">
                  <a16:creationId xmlns:a16="http://schemas.microsoft.com/office/drawing/2014/main" id="{CB4A32A6-9D7C-40A9-BC45-400406F4B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6" y="2501"/>
              <a:ext cx="1432" cy="1360"/>
            </a:xfrm>
            <a:prstGeom prst="ellipse">
              <a:avLst/>
            </a:prstGeom>
            <a:noFill/>
            <a:ln w="269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6" name="Line 24">
              <a:extLst>
                <a:ext uri="{FF2B5EF4-FFF2-40B4-BE49-F238E27FC236}">
                  <a16:creationId xmlns:a16="http://schemas.microsoft.com/office/drawing/2014/main" id="{746E58A4-0812-4834-8D55-8BAD44C00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3179"/>
              <a:ext cx="1" cy="67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7" name="Line 25">
              <a:extLst>
                <a:ext uri="{FF2B5EF4-FFF2-40B4-BE49-F238E27FC236}">
                  <a16:creationId xmlns:a16="http://schemas.microsoft.com/office/drawing/2014/main" id="{CD52C1B5-4232-4888-8531-75213E8C4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3179"/>
              <a:ext cx="438" cy="67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8" name="Line 26">
              <a:extLst>
                <a:ext uri="{FF2B5EF4-FFF2-40B4-BE49-F238E27FC236}">
                  <a16:creationId xmlns:a16="http://schemas.microsoft.com/office/drawing/2014/main" id="{A1507379-A560-4C6D-AD4A-6D94641BC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3179"/>
              <a:ext cx="219" cy="677"/>
            </a:xfrm>
            <a:prstGeom prst="line">
              <a:avLst/>
            </a:prstGeom>
            <a:noFill/>
            <a:ln w="269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9" name="Line 27">
              <a:extLst>
                <a:ext uri="{FF2B5EF4-FFF2-40B4-BE49-F238E27FC236}">
                  <a16:creationId xmlns:a16="http://schemas.microsoft.com/office/drawing/2014/main" id="{965375FB-41E5-42FD-9B33-72743F6F1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3856"/>
              <a:ext cx="2314" cy="1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60" name="Rectangle 28">
              <a:extLst>
                <a:ext uri="{FF2B5EF4-FFF2-40B4-BE49-F238E27FC236}">
                  <a16:creationId xmlns:a16="http://schemas.microsoft.com/office/drawing/2014/main" id="{483F4FA6-A2B2-4FE8-A7EF-5FFB45F90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3675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0000FF"/>
                  </a:solidFill>
                  <a:latin typeface=".VnArial" panose="020B7200000000000000" pitchFamily="34" charset="0"/>
                </a:rPr>
                <a:t>a</a:t>
              </a:r>
              <a:endParaRPr lang="en-US" altLang="en-US"/>
            </a:p>
          </p:txBody>
        </p:sp>
        <p:sp>
          <p:nvSpPr>
            <p:cNvPr id="69661" name="Line 29">
              <a:extLst>
                <a:ext uri="{FF2B5EF4-FFF2-40B4-BE49-F238E27FC236}">
                  <a16:creationId xmlns:a16="http://schemas.microsoft.com/office/drawing/2014/main" id="{4057C6BE-AD10-4CEE-9952-06CD4B9EE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5" y="3781"/>
              <a:ext cx="68" cy="1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62" name="Line 30">
              <a:extLst>
                <a:ext uri="{FF2B5EF4-FFF2-40B4-BE49-F238E27FC236}">
                  <a16:creationId xmlns:a16="http://schemas.microsoft.com/office/drawing/2014/main" id="{633373C8-CA95-446F-A019-3CFF09C65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3" y="3781"/>
              <a:ext cx="39" cy="75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63" name="Oval 31">
              <a:extLst>
                <a:ext uri="{FF2B5EF4-FFF2-40B4-BE49-F238E27FC236}">
                  <a16:creationId xmlns:a16="http://schemas.microsoft.com/office/drawing/2014/main" id="{E068E0B8-4D04-46BD-AEFC-D9222E227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4" y="3744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4" name="Oval 32">
              <a:extLst>
                <a:ext uri="{FF2B5EF4-FFF2-40B4-BE49-F238E27FC236}">
                  <a16:creationId xmlns:a16="http://schemas.microsoft.com/office/drawing/2014/main" id="{29A3944A-5515-40EE-B146-6C288EEE5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38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5" name="Rectangle 33">
              <a:extLst>
                <a:ext uri="{FF2B5EF4-FFF2-40B4-BE49-F238E27FC236}">
                  <a16:creationId xmlns:a16="http://schemas.microsoft.com/office/drawing/2014/main" id="{CBE89596-6161-43CE-953A-9916E799C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9" y="386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0000FF"/>
                  </a:solidFill>
                  <a:latin typeface=".VnArial" panose="020B7200000000000000" pitchFamily="34" charset="0"/>
                </a:rPr>
                <a:t>D</a:t>
              </a:r>
              <a:endParaRPr lang="en-US" altLang="en-US"/>
            </a:p>
          </p:txBody>
        </p:sp>
        <p:sp>
          <p:nvSpPr>
            <p:cNvPr id="69666" name="Oval 34">
              <a:extLst>
                <a:ext uri="{FF2B5EF4-FFF2-40B4-BE49-F238E27FC236}">
                  <a16:creationId xmlns:a16="http://schemas.microsoft.com/office/drawing/2014/main" id="{444B6004-BBFB-4D17-9DC9-808F4E9B6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3168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7" name="Rectangle 35">
              <a:extLst>
                <a:ext uri="{FF2B5EF4-FFF2-40B4-BE49-F238E27FC236}">
                  <a16:creationId xmlns:a16="http://schemas.microsoft.com/office/drawing/2014/main" id="{9D67E08A-9435-4198-9460-C845E5707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3" y="2997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FF0000"/>
                  </a:solidFill>
                  <a:latin typeface=".VnArial" panose="020B7200000000000000" pitchFamily="34" charset="0"/>
                </a:rPr>
                <a:t>O</a:t>
              </a:r>
              <a:endParaRPr lang="en-US" altLang="en-US"/>
            </a:p>
          </p:txBody>
        </p:sp>
        <p:sp>
          <p:nvSpPr>
            <p:cNvPr id="69668" name="Oval 36">
              <a:extLst>
                <a:ext uri="{FF2B5EF4-FFF2-40B4-BE49-F238E27FC236}">
                  <a16:creationId xmlns:a16="http://schemas.microsoft.com/office/drawing/2014/main" id="{B4F732BD-7906-494B-9E34-BFAD1B645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38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9" name="Rectangle 37">
              <a:extLst>
                <a:ext uri="{FF2B5EF4-FFF2-40B4-BE49-F238E27FC236}">
                  <a16:creationId xmlns:a16="http://schemas.microsoft.com/office/drawing/2014/main" id="{0735FED7-B1B8-4D04-B95A-9618FB2F4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386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0000FF"/>
                  </a:solidFill>
                  <a:latin typeface=".VnArial" panose="020B7200000000000000" pitchFamily="34" charset="0"/>
                </a:rPr>
                <a:t>C</a:t>
              </a:r>
              <a:endParaRPr lang="en-US" altLang="en-US"/>
            </a:p>
          </p:txBody>
        </p:sp>
        <p:sp>
          <p:nvSpPr>
            <p:cNvPr id="69670" name="Oval 38">
              <a:extLst>
                <a:ext uri="{FF2B5EF4-FFF2-40B4-BE49-F238E27FC236}">
                  <a16:creationId xmlns:a16="http://schemas.microsoft.com/office/drawing/2014/main" id="{213F467A-0657-4153-B750-F5007FE22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" y="38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1" name="Rectangle 39">
              <a:extLst>
                <a:ext uri="{FF2B5EF4-FFF2-40B4-BE49-F238E27FC236}">
                  <a16:creationId xmlns:a16="http://schemas.microsoft.com/office/drawing/2014/main" id="{BB4E7804-A9B5-4E5C-B02D-8A5D4468F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" y="3872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FF0000"/>
                  </a:solidFill>
                  <a:latin typeface=".VnArial" panose="020B7200000000000000" pitchFamily="34" charset="0"/>
                </a:rPr>
                <a:t>H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B645414C-DC66-461C-BC41-E4F610863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F3122EC0-B574-4E8E-8FEC-F9369769B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46" name="Object 14">
            <a:extLst>
              <a:ext uri="{FF2B5EF4-FFF2-40B4-BE49-F238E27FC236}">
                <a16:creationId xmlns:a16="http://schemas.microsoft.com/office/drawing/2014/main" id="{8ECD8D7A-8123-4FB2-B1CB-EA7AEDC6D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5025" y="147638"/>
          <a:ext cx="276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147638"/>
                        <a:ext cx="276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Text Box 15">
            <a:extLst>
              <a:ext uri="{FF2B5EF4-FFF2-40B4-BE49-F238E27FC236}">
                <a16:creationId xmlns:a16="http://schemas.microsoft.com/office/drawing/2014/main" id="{7B86DD22-9D04-414D-863D-9C5C18375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3" y="485775"/>
            <a:ext cx="4592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 Giả sử H không trùng C</a:t>
            </a:r>
          </a:p>
        </p:txBody>
      </p:sp>
      <p:sp>
        <p:nvSpPr>
          <p:cNvPr id="44048" name="Text Box 16">
            <a:extLst>
              <a:ext uri="{FF2B5EF4-FFF2-40B4-BE49-F238E27FC236}">
                <a16:creationId xmlns:a16="http://schemas.microsoft.com/office/drawing/2014/main" id="{A1BD52E8-066F-4463-8C32-223456E00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03438"/>
            <a:ext cx="6477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Char char="v"/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Vì OH là đường trung trực của CD nên OC = OD mà OC = R nên OD =R </a:t>
            </a:r>
          </a:p>
        </p:txBody>
      </p:sp>
      <p:sp>
        <p:nvSpPr>
          <p:cNvPr id="44049" name="Rectangle 17">
            <a:extLst>
              <a:ext uri="{FF2B5EF4-FFF2-40B4-BE49-F238E27FC236}">
                <a16:creationId xmlns:a16="http://schemas.microsoft.com/office/drawing/2014/main" id="{3617B9FB-008B-4E5A-B868-BA12CC76F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63613"/>
            <a:ext cx="9144000" cy="112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Char char="v"/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Lấy D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 a  sao cho H là trung điểm của CD. Khi đó C không trùng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D </a:t>
            </a:r>
          </a:p>
        </p:txBody>
      </p:sp>
      <p:sp>
        <p:nvSpPr>
          <p:cNvPr id="44050" name="Rectangle 18">
            <a:extLst>
              <a:ext uri="{FF2B5EF4-FFF2-40B4-BE49-F238E27FC236}">
                <a16:creationId xmlns:a16="http://schemas.microsoft.com/office/drawing/2014/main" id="{86FA7920-F7FA-4F87-BC1B-E7A8F2487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6481763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Như vậy ngoài điểm C ta còn có điểm D cũng là điểm chung của đường thẳng a và đường tròn(O), điều này mâu thuẫn với giả thiết là đường thẳng a và đường tròn (O) chỉ có một điểm chung.</a:t>
            </a:r>
          </a:p>
        </p:txBody>
      </p:sp>
      <p:sp>
        <p:nvSpPr>
          <p:cNvPr id="44051" name="Rectangle 19">
            <a:extLst>
              <a:ext uri="{FF2B5EF4-FFF2-40B4-BE49-F238E27FC236}">
                <a16:creationId xmlns:a16="http://schemas.microsoft.com/office/drawing/2014/main" id="{5099E5B1-FAE3-4062-9CD8-5E5B3D60B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38800"/>
            <a:ext cx="6248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>
                <a:solidFill>
                  <a:srgbClr val="D60093"/>
                </a:solidFill>
                <a:latin typeface="Times New Roman" panose="02020603050405020304" pitchFamily="18" charset="0"/>
              </a:rPr>
              <a:t>Vậy H phải trùng với C. </a:t>
            </a:r>
            <a:r>
              <a:rPr lang="en-US" altLang="en-US" sz="2400">
                <a:solidFill>
                  <a:srgbClr val="D60093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3200">
                <a:solidFill>
                  <a:srgbClr val="D60093"/>
                </a:solidFill>
                <a:latin typeface="Times New Roman" panose="02020603050405020304" pitchFamily="18" charset="0"/>
              </a:rPr>
              <a:t>iều đó chứng tỏ rằng OC </a:t>
            </a:r>
            <a:r>
              <a:rPr lang="en-US" altLang="en-US" sz="3200">
                <a:solidFill>
                  <a:srgbClr val="D6009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n-US" altLang="en-US" sz="3200">
                <a:solidFill>
                  <a:srgbClr val="D60093"/>
                </a:solidFill>
                <a:latin typeface="Times New Roman" panose="02020603050405020304" pitchFamily="18" charset="0"/>
              </a:rPr>
              <a:t> a và OH = R.</a:t>
            </a:r>
          </a:p>
        </p:txBody>
      </p:sp>
      <p:grpSp>
        <p:nvGrpSpPr>
          <p:cNvPr id="44054" name="Group 22">
            <a:extLst>
              <a:ext uri="{FF2B5EF4-FFF2-40B4-BE49-F238E27FC236}">
                <a16:creationId xmlns:a16="http://schemas.microsoft.com/office/drawing/2014/main" id="{29C44685-A57F-445D-847A-7DC28041513B}"/>
              </a:ext>
            </a:extLst>
          </p:cNvPr>
          <p:cNvGrpSpPr>
            <a:grpSpLocks/>
          </p:cNvGrpSpPr>
          <p:nvPr/>
        </p:nvGrpSpPr>
        <p:grpSpPr bwMode="auto">
          <a:xfrm>
            <a:off x="7564438" y="3802063"/>
            <a:ext cx="392112" cy="131762"/>
            <a:chOff x="4765" y="2395"/>
            <a:chExt cx="247" cy="83"/>
          </a:xfrm>
        </p:grpSpPr>
        <p:sp>
          <p:nvSpPr>
            <p:cNvPr id="44055" name="Line 23">
              <a:extLst>
                <a:ext uri="{FF2B5EF4-FFF2-40B4-BE49-F238E27FC236}">
                  <a16:creationId xmlns:a16="http://schemas.microsoft.com/office/drawing/2014/main" id="{B9F39EAD-0929-4878-8EFE-531238630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5" y="2395"/>
              <a:ext cx="46" cy="8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6" name="Line 24">
              <a:extLst>
                <a:ext uri="{FF2B5EF4-FFF2-40B4-BE49-F238E27FC236}">
                  <a16:creationId xmlns:a16="http://schemas.microsoft.com/office/drawing/2014/main" id="{FF75E1C6-6A6B-4B41-BC1D-E1C887CEF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2395"/>
              <a:ext cx="46" cy="8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071" name="Text Box 39">
            <a:extLst>
              <a:ext uri="{FF2B5EF4-FFF2-40B4-BE49-F238E27FC236}">
                <a16:creationId xmlns:a16="http://schemas.microsoft.com/office/drawing/2014/main" id="{5CBB0A03-4914-4B64-9E39-C3794DC42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4238" y="6186488"/>
            <a:ext cx="1604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H</a:t>
            </a: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C</a:t>
            </a:r>
          </a:p>
        </p:txBody>
      </p:sp>
      <p:sp>
        <p:nvSpPr>
          <p:cNvPr id="44072" name="Text Box 40">
            <a:extLst>
              <a:ext uri="{FF2B5EF4-FFF2-40B4-BE49-F238E27FC236}">
                <a16:creationId xmlns:a16="http://schemas.microsoft.com/office/drawing/2014/main" id="{DC61C841-C930-48BF-9256-4EE234508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-76200"/>
            <a:ext cx="5170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FF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en-US" sz="3600" b="1" u="sng">
                <a:solidFill>
                  <a:srgbClr val="FF0000"/>
                </a:solidFill>
                <a:latin typeface="Times New Roman" panose="02020603050405020304" pitchFamily="18" charset="0"/>
              </a:rPr>
              <a:t>ứng minh:</a:t>
            </a:r>
          </a:p>
        </p:txBody>
      </p:sp>
      <p:grpSp>
        <p:nvGrpSpPr>
          <p:cNvPr id="44114" name="Group 82">
            <a:extLst>
              <a:ext uri="{FF2B5EF4-FFF2-40B4-BE49-F238E27FC236}">
                <a16:creationId xmlns:a16="http://schemas.microsoft.com/office/drawing/2014/main" id="{4EB8ECD1-118D-4FF6-8E54-C2DF09C804AB}"/>
              </a:ext>
            </a:extLst>
          </p:cNvPr>
          <p:cNvGrpSpPr>
            <a:grpSpLocks/>
          </p:cNvGrpSpPr>
          <p:nvPr/>
        </p:nvGrpSpPr>
        <p:grpSpPr bwMode="auto">
          <a:xfrm>
            <a:off x="6269038" y="4289425"/>
            <a:ext cx="2408237" cy="2138363"/>
            <a:chOff x="3949" y="2702"/>
            <a:chExt cx="1517" cy="1347"/>
          </a:xfrm>
        </p:grpSpPr>
        <p:sp>
          <p:nvSpPr>
            <p:cNvPr id="44083" name="AutoShape 51">
              <a:extLst>
                <a:ext uri="{FF2B5EF4-FFF2-40B4-BE49-F238E27FC236}">
                  <a16:creationId xmlns:a16="http://schemas.microsoft.com/office/drawing/2014/main" id="{F9456B65-C831-400E-8832-0268CCDC94B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949" y="2702"/>
              <a:ext cx="1517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5" name="Oval 53">
              <a:extLst>
                <a:ext uri="{FF2B5EF4-FFF2-40B4-BE49-F238E27FC236}">
                  <a16:creationId xmlns:a16="http://schemas.microsoft.com/office/drawing/2014/main" id="{30DF3E02-1C96-49FA-901A-54BE602C7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3" y="2757"/>
              <a:ext cx="1167" cy="113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6" name="Line 54">
              <a:extLst>
                <a:ext uri="{FF2B5EF4-FFF2-40B4-BE49-F238E27FC236}">
                  <a16:creationId xmlns:a16="http://schemas.microsoft.com/office/drawing/2014/main" id="{E1419054-CC93-40D6-9878-410F2C3B9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7" y="3885"/>
              <a:ext cx="1381" cy="5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7" name="Rectangle 55">
              <a:extLst>
                <a:ext uri="{FF2B5EF4-FFF2-40B4-BE49-F238E27FC236}">
                  <a16:creationId xmlns:a16="http://schemas.microsoft.com/office/drawing/2014/main" id="{9BE328E6-0C72-4FBD-97BF-D081718BC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3" y="3648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4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88" name="Line 56">
              <a:extLst>
                <a:ext uri="{FF2B5EF4-FFF2-40B4-BE49-F238E27FC236}">
                  <a16:creationId xmlns:a16="http://schemas.microsoft.com/office/drawing/2014/main" id="{7D2CE840-B7CD-4BCE-965D-CA14E376B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4" y="3321"/>
              <a:ext cx="1" cy="56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9" name="Oval 57">
              <a:extLst>
                <a:ext uri="{FF2B5EF4-FFF2-40B4-BE49-F238E27FC236}">
                  <a16:creationId xmlns:a16="http://schemas.microsoft.com/office/drawing/2014/main" id="{8E3F1B50-9EC8-4A3A-B031-712E35FC7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2" y="3874"/>
              <a:ext cx="29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90" name="Oval 58">
              <a:extLst>
                <a:ext uri="{FF2B5EF4-FFF2-40B4-BE49-F238E27FC236}">
                  <a16:creationId xmlns:a16="http://schemas.microsoft.com/office/drawing/2014/main" id="{A13BD36E-93AC-4CBB-B241-C44B7F3AD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2" y="3310"/>
              <a:ext cx="29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91" name="Rectangle 59">
              <a:extLst>
                <a:ext uri="{FF2B5EF4-FFF2-40B4-BE49-F238E27FC236}">
                  <a16:creationId xmlns:a16="http://schemas.microsoft.com/office/drawing/2014/main" id="{85E8B0BE-BD06-489F-BF9B-CC8346CB9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3195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10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endParaRPr lang="en-US" altLang="en-US"/>
            </a:p>
          </p:txBody>
        </p:sp>
        <p:sp>
          <p:nvSpPr>
            <p:cNvPr id="44092" name="Oval 60">
              <a:extLst>
                <a:ext uri="{FF2B5EF4-FFF2-40B4-BE49-F238E27FC236}">
                  <a16:creationId xmlns:a16="http://schemas.microsoft.com/office/drawing/2014/main" id="{E9A8EBA1-3E36-4ABC-A55F-D4DCA7650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4" y="3781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93" name="Group 61">
            <a:extLst>
              <a:ext uri="{FF2B5EF4-FFF2-40B4-BE49-F238E27FC236}">
                <a16:creationId xmlns:a16="http://schemas.microsoft.com/office/drawing/2014/main" id="{2C72782B-CACC-4778-97EB-74772A9D2BC3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057400"/>
            <a:ext cx="2895600" cy="1979613"/>
            <a:chOff x="3312" y="2448"/>
            <a:chExt cx="2448" cy="1632"/>
          </a:xfrm>
        </p:grpSpPr>
        <p:sp>
          <p:nvSpPr>
            <p:cNvPr id="44094" name="AutoShape 62">
              <a:extLst>
                <a:ext uri="{FF2B5EF4-FFF2-40B4-BE49-F238E27FC236}">
                  <a16:creationId xmlns:a16="http://schemas.microsoft.com/office/drawing/2014/main" id="{E223BE76-8846-4E2D-BDD5-EE23A21A90D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312" y="2448"/>
              <a:ext cx="2448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5" name="Arc 63">
              <a:extLst>
                <a:ext uri="{FF2B5EF4-FFF2-40B4-BE49-F238E27FC236}">
                  <a16:creationId xmlns:a16="http://schemas.microsoft.com/office/drawing/2014/main" id="{B90C5DCD-2D00-4CC0-9371-981451D38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2" y="3178"/>
              <a:ext cx="669" cy="679"/>
            </a:xfrm>
            <a:custGeom>
              <a:avLst/>
              <a:gdLst>
                <a:gd name="G0" fmla="+- 21600 0 0"/>
                <a:gd name="G1" fmla="+- 11594 0 0"/>
                <a:gd name="G2" fmla="+- 21600 0 0"/>
                <a:gd name="T0" fmla="*/ 3391 w 21600"/>
                <a:gd name="T1" fmla="*/ 23212 h 23212"/>
                <a:gd name="T2" fmla="*/ 3375 w 21600"/>
                <a:gd name="T3" fmla="*/ 0 h 23212"/>
                <a:gd name="T4" fmla="*/ 21600 w 21600"/>
                <a:gd name="T5" fmla="*/ 11594 h 23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212" fill="none" extrusionOk="0">
                  <a:moveTo>
                    <a:pt x="3390" y="23212"/>
                  </a:moveTo>
                  <a:cubicBezTo>
                    <a:pt x="1176" y="19741"/>
                    <a:pt x="0" y="15710"/>
                    <a:pt x="0" y="11594"/>
                  </a:cubicBezTo>
                  <a:cubicBezTo>
                    <a:pt x="0" y="7487"/>
                    <a:pt x="1170" y="3465"/>
                    <a:pt x="3375" y="0"/>
                  </a:cubicBezTo>
                </a:path>
                <a:path w="21600" h="23212" stroke="0" extrusionOk="0">
                  <a:moveTo>
                    <a:pt x="3390" y="23212"/>
                  </a:moveTo>
                  <a:cubicBezTo>
                    <a:pt x="1176" y="19741"/>
                    <a:pt x="0" y="15710"/>
                    <a:pt x="0" y="11594"/>
                  </a:cubicBezTo>
                  <a:cubicBezTo>
                    <a:pt x="0" y="7487"/>
                    <a:pt x="1170" y="3465"/>
                    <a:pt x="3375" y="0"/>
                  </a:cubicBezTo>
                  <a:lnTo>
                    <a:pt x="21600" y="11594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6" name="Rectangle 64">
              <a:extLst>
                <a:ext uri="{FF2B5EF4-FFF2-40B4-BE49-F238E27FC236}">
                  <a16:creationId xmlns:a16="http://schemas.microsoft.com/office/drawing/2014/main" id="{85A160CF-5E6D-46FD-829A-984085386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0" y="3376"/>
              <a:ext cx="123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>
                  <a:solidFill>
                    <a:srgbClr val="0000FF"/>
                  </a:solidFill>
                  <a:latin typeface=".VnArial" panose="020B7200000000000000" pitchFamily="34" charset="0"/>
                </a:rPr>
                <a:t>R</a:t>
              </a:r>
              <a:endParaRPr lang="en-US" altLang="en-US"/>
            </a:p>
          </p:txBody>
        </p:sp>
        <p:sp>
          <p:nvSpPr>
            <p:cNvPr id="44097" name="Oval 65">
              <a:extLst>
                <a:ext uri="{FF2B5EF4-FFF2-40B4-BE49-F238E27FC236}">
                  <a16:creationId xmlns:a16="http://schemas.microsoft.com/office/drawing/2014/main" id="{83F75555-1EAE-4A56-851B-FFEB07954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6" y="2501"/>
              <a:ext cx="1432" cy="1360"/>
            </a:xfrm>
            <a:prstGeom prst="ellipse">
              <a:avLst/>
            </a:prstGeom>
            <a:noFill/>
            <a:ln w="269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8" name="Line 66">
              <a:extLst>
                <a:ext uri="{FF2B5EF4-FFF2-40B4-BE49-F238E27FC236}">
                  <a16:creationId xmlns:a16="http://schemas.microsoft.com/office/drawing/2014/main" id="{AA4C22CE-0DF8-4652-A814-44ACAA3D1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3179"/>
              <a:ext cx="1" cy="67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9" name="Line 67">
              <a:extLst>
                <a:ext uri="{FF2B5EF4-FFF2-40B4-BE49-F238E27FC236}">
                  <a16:creationId xmlns:a16="http://schemas.microsoft.com/office/drawing/2014/main" id="{CAF6BBF8-B6EA-4511-AFF4-487BBFDDD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3179"/>
              <a:ext cx="438" cy="67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0" name="Line 68">
              <a:extLst>
                <a:ext uri="{FF2B5EF4-FFF2-40B4-BE49-F238E27FC236}">
                  <a16:creationId xmlns:a16="http://schemas.microsoft.com/office/drawing/2014/main" id="{8936E231-58EA-429A-8BDE-DA6AE0D5F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3179"/>
              <a:ext cx="219" cy="677"/>
            </a:xfrm>
            <a:prstGeom prst="line">
              <a:avLst/>
            </a:prstGeom>
            <a:noFill/>
            <a:ln w="269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1" name="Line 69">
              <a:extLst>
                <a:ext uri="{FF2B5EF4-FFF2-40B4-BE49-F238E27FC236}">
                  <a16:creationId xmlns:a16="http://schemas.microsoft.com/office/drawing/2014/main" id="{CC7740C2-0B4F-4981-84F0-6CDA20A78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3856"/>
              <a:ext cx="2314" cy="1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2" name="Rectangle 70">
              <a:extLst>
                <a:ext uri="{FF2B5EF4-FFF2-40B4-BE49-F238E27FC236}">
                  <a16:creationId xmlns:a16="http://schemas.microsoft.com/office/drawing/2014/main" id="{74A79393-4938-4C8C-9FBF-51FA3B38D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5" y="3676"/>
              <a:ext cx="9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0000FF"/>
                  </a:solidFill>
                  <a:latin typeface=".VnArial" panose="020B7200000000000000" pitchFamily="34" charset="0"/>
                </a:rPr>
                <a:t>a</a:t>
              </a:r>
              <a:endParaRPr lang="en-US" altLang="en-US"/>
            </a:p>
          </p:txBody>
        </p:sp>
        <p:sp>
          <p:nvSpPr>
            <p:cNvPr id="44103" name="Line 71">
              <a:extLst>
                <a:ext uri="{FF2B5EF4-FFF2-40B4-BE49-F238E27FC236}">
                  <a16:creationId xmlns:a16="http://schemas.microsoft.com/office/drawing/2014/main" id="{FCB3B08B-BCEB-4D3E-81A5-74F296692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5" y="3781"/>
              <a:ext cx="68" cy="1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4" name="Line 72">
              <a:extLst>
                <a:ext uri="{FF2B5EF4-FFF2-40B4-BE49-F238E27FC236}">
                  <a16:creationId xmlns:a16="http://schemas.microsoft.com/office/drawing/2014/main" id="{D56B05A6-4608-4067-A3F4-EBDB3C597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3" y="3781"/>
              <a:ext cx="39" cy="75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5" name="Oval 73">
              <a:extLst>
                <a:ext uri="{FF2B5EF4-FFF2-40B4-BE49-F238E27FC236}">
                  <a16:creationId xmlns:a16="http://schemas.microsoft.com/office/drawing/2014/main" id="{D416B1A4-89C9-4596-8DED-5EC8C1523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4" y="3744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06" name="Oval 74">
              <a:extLst>
                <a:ext uri="{FF2B5EF4-FFF2-40B4-BE49-F238E27FC236}">
                  <a16:creationId xmlns:a16="http://schemas.microsoft.com/office/drawing/2014/main" id="{F361CB63-792F-4BA5-A23A-1B497441D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38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07" name="Rectangle 75">
              <a:extLst>
                <a:ext uri="{FF2B5EF4-FFF2-40B4-BE49-F238E27FC236}">
                  <a16:creationId xmlns:a16="http://schemas.microsoft.com/office/drawing/2014/main" id="{52747EAC-9140-48C5-A99E-AB039B62C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3867"/>
              <a:ext cx="12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0000FF"/>
                  </a:solidFill>
                  <a:latin typeface=".VnArial" panose="020B7200000000000000" pitchFamily="34" charset="0"/>
                </a:rPr>
                <a:t>D</a:t>
              </a:r>
              <a:endParaRPr lang="en-US" altLang="en-US"/>
            </a:p>
          </p:txBody>
        </p:sp>
        <p:sp>
          <p:nvSpPr>
            <p:cNvPr id="44108" name="Oval 76">
              <a:extLst>
                <a:ext uri="{FF2B5EF4-FFF2-40B4-BE49-F238E27FC236}">
                  <a16:creationId xmlns:a16="http://schemas.microsoft.com/office/drawing/2014/main" id="{F408E905-4ECF-49F3-93DC-739B2FB1B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3168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09" name="Rectangle 77">
              <a:extLst>
                <a:ext uri="{FF2B5EF4-FFF2-40B4-BE49-F238E27FC236}">
                  <a16:creationId xmlns:a16="http://schemas.microsoft.com/office/drawing/2014/main" id="{D1694848-7DA8-4AE9-85B7-107161855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3" y="2996"/>
              <a:ext cx="13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FF0000"/>
                  </a:solidFill>
                  <a:latin typeface=".VnArial" panose="020B7200000000000000" pitchFamily="34" charset="0"/>
                </a:rPr>
                <a:t>O</a:t>
              </a:r>
              <a:endParaRPr lang="en-US" altLang="en-US"/>
            </a:p>
          </p:txBody>
        </p:sp>
        <p:sp>
          <p:nvSpPr>
            <p:cNvPr id="44110" name="Oval 78">
              <a:extLst>
                <a:ext uri="{FF2B5EF4-FFF2-40B4-BE49-F238E27FC236}">
                  <a16:creationId xmlns:a16="http://schemas.microsoft.com/office/drawing/2014/main" id="{065AD421-D773-48E1-88D6-3AE68939F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38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11" name="Rectangle 79">
              <a:extLst>
                <a:ext uri="{FF2B5EF4-FFF2-40B4-BE49-F238E27FC236}">
                  <a16:creationId xmlns:a16="http://schemas.microsoft.com/office/drawing/2014/main" id="{8A5C6AFC-CF5E-4DBF-8479-F9D50CBA4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5" y="3867"/>
              <a:ext cx="12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0000FF"/>
                  </a:solidFill>
                  <a:latin typeface=".VnArial" panose="020B7200000000000000" pitchFamily="34" charset="0"/>
                </a:rPr>
                <a:t>C</a:t>
              </a:r>
              <a:endParaRPr lang="en-US" altLang="en-US"/>
            </a:p>
          </p:txBody>
        </p:sp>
        <p:sp>
          <p:nvSpPr>
            <p:cNvPr id="44112" name="Oval 80">
              <a:extLst>
                <a:ext uri="{FF2B5EF4-FFF2-40B4-BE49-F238E27FC236}">
                  <a16:creationId xmlns:a16="http://schemas.microsoft.com/office/drawing/2014/main" id="{0BB174C6-51F5-4A32-A3C3-8CBA86425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" y="38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13" name="Rectangle 81">
              <a:extLst>
                <a:ext uri="{FF2B5EF4-FFF2-40B4-BE49-F238E27FC236}">
                  <a16:creationId xmlns:a16="http://schemas.microsoft.com/office/drawing/2014/main" id="{FD314B7E-F14E-494F-9BD8-0FD3A0A91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" y="3872"/>
              <a:ext cx="12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1">
                  <a:solidFill>
                    <a:srgbClr val="FF0000"/>
                  </a:solidFill>
                  <a:latin typeface=".VnArial" panose="020B7200000000000000" pitchFamily="34" charset="0"/>
                </a:rPr>
                <a:t>H</a:t>
              </a:r>
              <a:endParaRPr lang="en-US" altLang="en-US"/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7" grpId="0"/>
      <p:bldP spid="44048" grpId="0"/>
      <p:bldP spid="44049" grpId="0"/>
      <p:bldP spid="44050" grpId="0"/>
      <p:bldP spid="44051" grpId="0"/>
      <p:bldP spid="44072" grpId="0"/>
    </p:bld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7</TotalTime>
  <Words>1013</Words>
  <Application>Microsoft Office PowerPoint</Application>
  <PresentationFormat>On-screen Show (4:3)</PresentationFormat>
  <Paragraphs>172</Paragraphs>
  <Slides>19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.VnArial</vt:lpstr>
      <vt:lpstr>.VnBook-AntiquaH</vt:lpstr>
      <vt:lpstr>Arial</vt:lpstr>
      <vt:lpstr>Arial Black</vt:lpstr>
      <vt:lpstr>Arial Unicode MS</vt:lpstr>
      <vt:lpstr>Symbol</vt:lpstr>
      <vt:lpstr>Tahoma</vt:lpstr>
      <vt:lpstr>Times New Roman</vt:lpstr>
      <vt:lpstr>Verdana</vt:lpstr>
      <vt:lpstr>VNI-Times</vt:lpstr>
      <vt:lpstr>Wingdings</vt:lpstr>
      <vt:lpstr>Wingdings 3</vt:lpstr>
      <vt:lpstr>Balloons</vt:lpstr>
      <vt:lpstr>Default Design</vt:lpstr>
      <vt:lpstr>Pix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369</cp:revision>
  <dcterms:created xsi:type="dcterms:W3CDTF">2009-08-18T03:10:32Z</dcterms:created>
  <dcterms:modified xsi:type="dcterms:W3CDTF">2018-11-06T00:31:41Z</dcterms:modified>
</cp:coreProperties>
</file>